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3AE6A551" w14:textId="77777777" w:rsidR="002F3964" w:rsidRPr="00421FF9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421FF9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421FF9">
        <w:rPr>
          <w:rFonts w:ascii="Palatino Linotype" w:hAnsi="Palatino Linotype"/>
          <w:b/>
          <w:color w:val="0000FF"/>
          <w:sz w:val="24"/>
          <w:szCs w:val="24"/>
        </w:rPr>
        <w:t>NHÂN ĐƠN THỨC VỚI ĐA THỨC</w:t>
      </w:r>
    </w:p>
    <w:p w14:paraId="3D60E99F" w14:textId="77777777" w:rsidR="00A55CCD" w:rsidRPr="00421FF9" w:rsidRDefault="00125D15" w:rsidP="00A55CCD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49EF4065" w14:textId="77777777" w:rsidR="00A55CCD" w:rsidRPr="00421FF9" w:rsidRDefault="00A55CCD" w:rsidP="00013180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>Quy tắc: Muốn nhân một đơn thức với một đa thức, ta nhân đơn thức đó với từng hạng tử của đa thức rồi cộng các tích của chúng lại vớ</w:t>
      </w:r>
      <w:r w:rsidR="00013180" w:rsidRPr="00421FF9">
        <w:rPr>
          <w:rFonts w:ascii="Palatino Linotype" w:hAnsi="Palatino Linotype"/>
          <w:sz w:val="24"/>
          <w:szCs w:val="24"/>
        </w:rPr>
        <w:t>i nhau.</w:t>
      </w:r>
    </w:p>
    <w:p w14:paraId="7A862F0A" w14:textId="77777777"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3480557" wp14:editId="3D01AA7B">
                <wp:simplePos x="0" y="0"/>
                <wp:positionH relativeFrom="column">
                  <wp:posOffset>-33655</wp:posOffset>
                </wp:positionH>
                <wp:positionV relativeFrom="paragraph">
                  <wp:posOffset>321310</wp:posOffset>
                </wp:positionV>
                <wp:extent cx="3185795" cy="895350"/>
                <wp:effectExtent l="0" t="0" r="14605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85795" cy="895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C57656" w14:textId="77777777"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14:paraId="24598A60" w14:textId="77777777"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20" w:dyaOrig="859" w14:anchorId="7DB6220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36pt;height:42.95pt" o:ole="">
                                  <v:imagedata r:id="rId8" o:title=""/>
                                </v:shape>
                                <o:OLEObject Type="Embed" ProgID="Equation.DSMT4" ShapeID="_x0000_i1026" DrawAspect="Content" ObjectID="_1685190063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60B28E" id="Rectangle 12" o:spid="_x0000_s1026" style="position:absolute;margin-left:-2.65pt;margin-top:25.3pt;width:250.85pt;height:70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" fillcolor="white [3201]" strokecolor="#ed7d31 [3205]" strokeweight="1pt"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20" w:dyaOrig="859">
                          <v:shape id="_x0000_i1143" type="#_x0000_t75" style="width:236pt;height:42.95pt" o:ole="">
                            <v:imagedata r:id="rId10" o:title=""/>
                          </v:shape>
                          <o:OLEObject Type="Embed" ProgID="Equation.DSMT4" ShapeID="_x0000_i1143" DrawAspect="Content" ObjectID="_1618809776" r:id="rId1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F5FC4A" wp14:editId="0EDC60ED">
                <wp:simplePos x="0" y="0"/>
                <wp:positionH relativeFrom="column">
                  <wp:posOffset>3319145</wp:posOffset>
                </wp:positionH>
                <wp:positionV relativeFrom="paragraph">
                  <wp:posOffset>330835</wp:posOffset>
                </wp:positionV>
                <wp:extent cx="3143250" cy="876300"/>
                <wp:effectExtent l="0" t="0" r="19050" b="19050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0" cy="87630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60293BF" w14:textId="77777777" w:rsidR="00013180" w:rsidRPr="00013180" w:rsidRDefault="00013180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4"/>
                                <w:szCs w:val="28"/>
                              </w:rPr>
                            </w:pPr>
                          </w:p>
                          <w:p w14:paraId="7BEACDCA" w14:textId="77777777" w:rsidR="00013180" w:rsidRDefault="00013180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38"/>
                                <w:sz w:val="28"/>
                                <w:szCs w:val="28"/>
                              </w:rPr>
                              <w:object w:dxaOrig="4780" w:dyaOrig="859" w14:anchorId="4F438027">
                                <v:shape id="_x0000_i1028" type="#_x0000_t75" style="width:226.55pt;height:40.7pt" o:ole="">
                                  <v:imagedata r:id="rId12" o:title=""/>
                                </v:shape>
                                <o:OLEObject Type="Embed" ProgID="Equation.DSMT4" ShapeID="_x0000_i1028" DrawAspect="Content" ObjectID="_1685190064" r:id="rId13"/>
                              </w:object>
                            </w:r>
                          </w:p>
                          <w:p w14:paraId="79E5C28E" w14:textId="77777777" w:rsidR="00013180" w:rsidRDefault="00013180" w:rsidP="00013180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C36F2CB" id="Rounded Rectangle 14" o:spid="_x0000_s1027" style="position:absolute;margin-left:261.35pt;margin-top:26.05pt;width:247.5pt;height:6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" fillcolor="white [3201]" strokecolor="#70ad47 [3209]" strokeweight="1pt">
                <v:stroke joinstyle="miter"/>
                <v:textbox>
                  <w:txbxContent>
                    <w:p w:rsidR="00013180" w:rsidRPr="00013180" w:rsidRDefault="00013180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4"/>
                          <w:szCs w:val="28"/>
                        </w:rPr>
                      </w:pPr>
                    </w:p>
                    <w:p w:rsidR="00013180" w:rsidRDefault="00013180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38"/>
                          <w:sz w:val="28"/>
                          <w:szCs w:val="28"/>
                        </w:rPr>
                        <w:object w:dxaOrig="4780" w:dyaOrig="859">
                          <v:shape id="_x0000_i1144" type="#_x0000_t75" style="width:226.55pt;height:40.7pt" o:ole="">
                            <v:imagedata r:id="rId14" o:title=""/>
                          </v:shape>
                          <o:OLEObject Type="Embed" ProgID="Equation.DSMT4" ShapeID="_x0000_i1144" DrawAspect="Content" ObjectID="_1618809777" r:id="rId15"/>
                        </w:object>
                      </w:r>
                    </w:p>
                    <w:p w:rsidR="00013180" w:rsidRDefault="00013180" w:rsidP="00013180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956E8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14:paraId="08C7965C" w14:textId="77777777"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7F26DC" wp14:editId="240299B2">
                <wp:simplePos x="0" y="0"/>
                <wp:positionH relativeFrom="column">
                  <wp:posOffset>3600588</wp:posOffset>
                </wp:positionH>
                <wp:positionV relativeFrom="paragraph">
                  <wp:posOffset>49751</wp:posOffset>
                </wp:positionV>
                <wp:extent cx="904875" cy="333375"/>
                <wp:effectExtent l="0" t="19050" r="9525" b="0"/>
                <wp:wrapNone/>
                <wp:docPr id="19" name="Arc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78495A" id="Arc 19" o:spid="_x0000_s1026" style="position:absolute;margin-left:283.5pt;margin-top:3.9pt;width:71.25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CEF7FD" wp14:editId="290C72D6">
                <wp:simplePos x="0" y="0"/>
                <wp:positionH relativeFrom="column">
                  <wp:posOffset>3943985</wp:posOffset>
                </wp:positionH>
                <wp:positionV relativeFrom="paragraph">
                  <wp:posOffset>73604</wp:posOffset>
                </wp:positionV>
                <wp:extent cx="561975" cy="333375"/>
                <wp:effectExtent l="0" t="19050" r="28575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8FC349" id="Arc 18" o:spid="_x0000_s1026" style="position:absolute;margin-left:310.55pt;margin-top:5.8pt;width:44.25pt;height:26.2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9E51FC" wp14:editId="1DBC0D03">
                <wp:simplePos x="0" y="0"/>
                <wp:positionH relativeFrom="column">
                  <wp:posOffset>4229735</wp:posOffset>
                </wp:positionH>
                <wp:positionV relativeFrom="paragraph">
                  <wp:posOffset>153035</wp:posOffset>
                </wp:positionV>
                <wp:extent cx="276225" cy="209550"/>
                <wp:effectExtent l="0" t="19050" r="2857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0CA513" id="Arc 20" o:spid="_x0000_s1026" style="position:absolute;margin-left:333.05pt;margin-top:12.05pt;width:21.75pt;height:16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4BE51C" wp14:editId="44A145C7">
                <wp:simplePos x="0" y="0"/>
                <wp:positionH relativeFrom="column">
                  <wp:posOffset>194945</wp:posOffset>
                </wp:positionH>
                <wp:positionV relativeFrom="paragraph">
                  <wp:posOffset>103505</wp:posOffset>
                </wp:positionV>
                <wp:extent cx="276225" cy="209550"/>
                <wp:effectExtent l="0" t="19050" r="2857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09550"/>
                        </a:xfrm>
                        <a:prstGeom prst="arc">
                          <a:avLst>
                            <a:gd name="adj1" fmla="val 11722573"/>
                            <a:gd name="adj2" fmla="val 8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BBA62" id="Arc 17" o:spid="_x0000_s1026" style="position:absolute;margin-left:15.35pt;margin-top:8.15pt;width:21.75pt;height:1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76225,209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<v:stroke joinstyle="miter"/>
                <v:path arrowok="t" o:connecttype="custom" o:connectlocs="8268,69068;152184,545;276226,104775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FEBEA1" wp14:editId="3CE41070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904875" cy="333375"/>
                <wp:effectExtent l="0" t="19050" r="9525" b="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4875" cy="333375"/>
                        </a:xfrm>
                        <a:prstGeom prst="arc">
                          <a:avLst>
                            <a:gd name="adj1" fmla="val 11155384"/>
                            <a:gd name="adj2" fmla="val 21197414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EAFCB" id="Arc 16" o:spid="_x0000_s1026" style="position:absolute;margin-left:15.35pt;margin-top:4.4pt;width:71.25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048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<v:stroke joinstyle="miter"/>
                <v:path arrowok="t" o:connecttype="custom" o:connectlocs="16938,121506;451294,0;883436,115982" o:connectangles="0,0,0"/>
              </v:shape>
            </w:pict>
          </mc:Fallback>
        </mc:AlternateContent>
      </w: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576C89" wp14:editId="78EB810F">
                <wp:simplePos x="0" y="0"/>
                <wp:positionH relativeFrom="column">
                  <wp:posOffset>194945</wp:posOffset>
                </wp:positionH>
                <wp:positionV relativeFrom="paragraph">
                  <wp:posOffset>55880</wp:posOffset>
                </wp:positionV>
                <wp:extent cx="561975" cy="333375"/>
                <wp:effectExtent l="0" t="19050" r="28575" b="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1975" cy="333375"/>
                        </a:xfrm>
                        <a:prstGeom prst="arc">
                          <a:avLst>
                            <a:gd name="adj1" fmla="val 11722573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5587DD" id="Arc 15" o:spid="_x0000_s1026" style="position:absolute;margin-left:15.35pt;margin-top:4.4pt;width:44.25pt;height:26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561975,33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<v:stroke joinstyle="miter"/>
                <v:path arrowok="t" o:connecttype="custom" o:connectlocs="26060,96583;303418,532;561976,166688" o:connectangles="0,0,0"/>
              </v:shape>
            </w:pict>
          </mc:Fallback>
        </mc:AlternateContent>
      </w:r>
    </w:p>
    <w:p w14:paraId="6BE0077C" w14:textId="77777777" w:rsidR="00013180" w:rsidRPr="00421FF9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14:paraId="0C8C0581" w14:textId="77777777"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72BBD73D" w14:textId="77777777"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DC30C9D" wp14:editId="3EC7E017">
                <wp:simplePos x="0" y="0"/>
                <wp:positionH relativeFrom="column">
                  <wp:posOffset>3490415</wp:posOffset>
                </wp:positionH>
                <wp:positionV relativeFrom="paragraph">
                  <wp:posOffset>28791</wp:posOffset>
                </wp:positionV>
                <wp:extent cx="2910978" cy="741871"/>
                <wp:effectExtent l="0" t="0" r="22860" b="2032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741871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69DAEE" w14:textId="77777777" w:rsidR="00013180" w:rsidRDefault="00216B13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2500" w:dyaOrig="440" w14:anchorId="6B983D18">
                                <v:shape id="_x0000_i1030" type="#_x0000_t75" style="width:143.9pt;height:25.3pt" o:ole="">
                                  <v:imagedata r:id="rId16" o:title=""/>
                                </v:shape>
                                <o:OLEObject Type="Embed" ProgID="Equation.DSMT4" ShapeID="_x0000_i1030" DrawAspect="Content" ObjectID="_1685190065" r:id="rId17"/>
                              </w:object>
                            </w: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3660" w:dyaOrig="440" w14:anchorId="4A6CB542">
                                <v:shape id="_x0000_i1032" type="#_x0000_t75" style="width:210.8pt;height:25.35pt" o:ole="">
                                  <v:imagedata r:id="rId18" o:title=""/>
                                </v:shape>
                                <o:OLEObject Type="Embed" ProgID="Equation.DSMT4" ShapeID="_x0000_i1032" DrawAspect="Content" ObjectID="_1685190066" r:id="rId1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30C9D" id="Round Diagonal Corner Rectangle 21" o:spid="_x0000_s1028" style="position:absolute;margin-left:274.85pt;margin-top:2.25pt;width:229.2pt;height:58.4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741871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" adj="-11796480,,5400" path="m123648,l2910978,r,l2910978,618223v,68289,-55359,123648,-123648,123648l,741871r,l,123648c,55359,55359,,123648,xe" fillcolor="#e2efd9 [665]" strokecolor="red" strokeweight="1pt">
                <v:stroke joinstyle="miter"/>
                <v:formulas/>
                <v:path arrowok="t" o:connecttype="custom" o:connectlocs="123648,0;2910978,0;2910978,0;2910978,618223;2787330,741871;0,741871;0,741871;0,123648;123648,0" o:connectangles="0,0,0,0,0,0,0,0,0" textboxrect="0,0,2910978,741871"/>
                <v:textbox>
                  <w:txbxContent>
                    <w:p w14:paraId="1D69DAEE" w14:textId="77777777" w:rsidR="00013180" w:rsidRDefault="00216B13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2500" w:dyaOrig="440" w14:anchorId="6B983D18">
                          <v:shape id="_x0000_i1030" type="#_x0000_t75" style="width:143.9pt;height:25.3pt" o:ole="">
                            <v:imagedata r:id="rId16" o:title=""/>
                          </v:shape>
                          <o:OLEObject Type="Embed" ProgID="Equation.DSMT4" ShapeID="_x0000_i1030" DrawAspect="Content" ObjectID="_1685190065" r:id="rId20"/>
                        </w:object>
                      </w: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3660" w:dyaOrig="440" w14:anchorId="4A6CB542">
                          <v:shape id="_x0000_i1032" type="#_x0000_t75" style="width:210.8pt;height:25.35pt" o:ole="">
                            <v:imagedata r:id="rId18" o:title=""/>
                          </v:shape>
                          <o:OLEObject Type="Embed" ProgID="Equation.DSMT4" ShapeID="_x0000_i1032" DrawAspect="Content" ObjectID="_1685190066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Khi thành thạo: </w:t>
      </w:r>
    </w:p>
    <w:p w14:paraId="2B3D33E6" w14:textId="77777777" w:rsidR="00013180" w:rsidRPr="00421FF9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2F5496" w:themeColor="accent5" w:themeShade="BF"/>
          <w:position w:val="-38"/>
          <w:sz w:val="24"/>
          <w:szCs w:val="24"/>
        </w:rPr>
        <w:object w:dxaOrig="4340" w:dyaOrig="859" w14:anchorId="14ECB257">
          <v:shape id="_x0000_i1033" type="#_x0000_t75" style="width:217pt;height:43pt" o:ole="">
            <v:imagedata r:id="rId22" o:title=""/>
          </v:shape>
          <o:OLEObject Type="Embed" ProgID="Equation.DSMT4" ShapeID="_x0000_i1033" DrawAspect="Content" ObjectID="_1685189945" r:id="rId23"/>
        </w:objec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14:paraId="65FCD864" w14:textId="77777777" w:rsidR="00721131" w:rsidRPr="00421FF9" w:rsidRDefault="00013180" w:rsidP="002F3964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14:paraId="30066C5D" w14:textId="77777777" w:rsidR="009121AB" w:rsidRPr="00421FF9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="009121AB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[CB - Rèn kỹ năng </w:t>
      </w:r>
      <w:r w:rsidR="00216B13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14:paraId="0178052E" w14:textId="77777777" w:rsidR="009121AB" w:rsidRPr="00421FF9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421FF9" w14:paraId="7B8CC60F" w14:textId="77777777" w:rsidTr="00216B13">
        <w:tc>
          <w:tcPr>
            <w:tcW w:w="3801" w:type="dxa"/>
            <w:vAlign w:val="center"/>
          </w:tcPr>
          <w:p w14:paraId="746B5D92" w14:textId="77777777"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840" w:dyaOrig="480" w14:anchorId="5782813B">
                <v:shape id="_x0000_i1034" type="#_x0000_t75" style="width:141.5pt;height:23.5pt" o:ole="">
                  <v:imagedata r:id="rId24" o:title=""/>
                </v:shape>
                <o:OLEObject Type="Embed" ProgID="Equation.DSMT4" ShapeID="_x0000_i1034" DrawAspect="Content" ObjectID="_1685189946" r:id="rId25"/>
              </w:object>
            </w:r>
          </w:p>
        </w:tc>
        <w:tc>
          <w:tcPr>
            <w:tcW w:w="3287" w:type="dxa"/>
            <w:vAlign w:val="center"/>
          </w:tcPr>
          <w:p w14:paraId="55F19C28" w14:textId="77777777" w:rsidR="009121AB" w:rsidRPr="00421FF9" w:rsidRDefault="009121AB" w:rsidP="00696C7F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18"/>
                <w:sz w:val="24"/>
                <w:szCs w:val="24"/>
              </w:rPr>
              <w:object w:dxaOrig="2520" w:dyaOrig="480" w14:anchorId="44A4952B">
                <v:shape id="_x0000_i1035" type="#_x0000_t75" style="width:126.5pt;height:24.5pt" o:ole="">
                  <v:imagedata r:id="rId26" o:title=""/>
                </v:shape>
                <o:OLEObject Type="Embed" ProgID="Equation.DSMT4" ShapeID="_x0000_i1035" DrawAspect="Content" ObjectID="_1685189947" r:id="rId27"/>
              </w:object>
            </w: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551" w:type="dxa"/>
            <w:vAlign w:val="center"/>
          </w:tcPr>
          <w:p w14:paraId="31008220" w14:textId="77777777"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2336DE" w:rsidRPr="002336DE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1740" w:dyaOrig="480" w14:anchorId="78FB5933">
                <v:shape id="_x0000_i1036" type="#_x0000_t75" style="width:87.5pt;height:24.5pt" o:ole="">
                  <v:imagedata r:id="rId28" o:title=""/>
                </v:shape>
                <o:OLEObject Type="Embed" ProgID="Equation.DSMT4" ShapeID="_x0000_i1036" DrawAspect="Content" ObjectID="_1685189948" r:id="rId29"/>
              </w:object>
            </w:r>
          </w:p>
        </w:tc>
      </w:tr>
      <w:tr w:rsidR="009121AB" w:rsidRPr="00421FF9" w14:paraId="25E8D7A7" w14:textId="77777777" w:rsidTr="00216B13">
        <w:tc>
          <w:tcPr>
            <w:tcW w:w="3801" w:type="dxa"/>
            <w:vAlign w:val="center"/>
          </w:tcPr>
          <w:p w14:paraId="629735BE" w14:textId="77777777"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216B13" w:rsidRPr="00421FF9">
              <w:rPr>
                <w:rFonts w:ascii="Palatino Linotype" w:hAnsi="Palatino Linotype" w:cstheme="majorHAnsi"/>
                <w:color w:val="000000" w:themeColor="text1"/>
                <w:position w:val="-32"/>
                <w:sz w:val="24"/>
                <w:szCs w:val="24"/>
              </w:rPr>
              <w:object w:dxaOrig="3120" w:dyaOrig="760" w14:anchorId="5D99FDC6">
                <v:shape id="_x0000_i1037" type="#_x0000_t75" style="width:156pt;height:37.5pt" o:ole="">
                  <v:imagedata r:id="rId30" o:title=""/>
                </v:shape>
                <o:OLEObject Type="Embed" ProgID="Equation.DSMT4" ShapeID="_x0000_i1037" DrawAspect="Content" ObjectID="_1685189949" r:id="rId31"/>
              </w:object>
            </w:r>
          </w:p>
        </w:tc>
        <w:tc>
          <w:tcPr>
            <w:tcW w:w="3287" w:type="dxa"/>
            <w:vAlign w:val="center"/>
          </w:tcPr>
          <w:p w14:paraId="5DF5A372" w14:textId="77777777"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421FF9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32"/>
                <w:sz w:val="24"/>
                <w:szCs w:val="24"/>
              </w:rPr>
              <w:object w:dxaOrig="2760" w:dyaOrig="760" w14:anchorId="77A985B2">
                <v:shape id="_x0000_i1038" type="#_x0000_t75" style="width:138.5pt;height:38pt" o:ole="">
                  <v:imagedata r:id="rId32" o:title=""/>
                </v:shape>
                <o:OLEObject Type="Embed" ProgID="Equation.DSMT4" ShapeID="_x0000_i1038" DrawAspect="Content" ObjectID="_1685189950" r:id="rId33"/>
              </w:object>
            </w:r>
          </w:p>
        </w:tc>
        <w:tc>
          <w:tcPr>
            <w:tcW w:w="2551" w:type="dxa"/>
            <w:vAlign w:val="center"/>
          </w:tcPr>
          <w:p w14:paraId="338C3C0F" w14:textId="77777777" w:rsidR="009121AB" w:rsidRPr="00421FF9" w:rsidRDefault="009121AB" w:rsidP="00216B13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216B13"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  <w:lang w:val="fr-FR"/>
              </w:rPr>
              <w:object w:dxaOrig="2040" w:dyaOrig="440" w14:anchorId="3D7AE5AA">
                <v:shape id="_x0000_i1039" type="#_x0000_t75" style="width:102.5pt;height:21.5pt" o:ole="">
                  <v:imagedata r:id="rId34" o:title=""/>
                </v:shape>
                <o:OLEObject Type="Embed" ProgID="Equation.DSMT4" ShapeID="_x0000_i1039" DrawAspect="Content" ObjectID="_1685189951" r:id="rId35"/>
              </w:object>
            </w:r>
          </w:p>
        </w:tc>
      </w:tr>
    </w:tbl>
    <w:p w14:paraId="70A5F117" w14:textId="77777777" w:rsidR="009121AB" w:rsidRPr="00421FF9" w:rsidRDefault="009121AB" w:rsidP="009121A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216B13" w:rsidRPr="00421FF9" w14:paraId="4FA208D3" w14:textId="77777777" w:rsidTr="00216B13">
        <w:tc>
          <w:tcPr>
            <w:tcW w:w="4839" w:type="dxa"/>
          </w:tcPr>
          <w:p w14:paraId="291EEDE0" w14:textId="77777777"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1680" w:dyaOrig="440" w14:anchorId="2EC98918">
                <v:shape id="_x0000_i1040" type="#_x0000_t75" style="width:83.5pt;height:22pt" o:ole="">
                  <v:imagedata r:id="rId36" o:title=""/>
                </v:shape>
                <o:OLEObject Type="Embed" ProgID="Equation.DSMT4" ShapeID="_x0000_i1040" DrawAspect="Content" ObjectID="_1685189952" r:id="rId37"/>
              </w:object>
            </w:r>
          </w:p>
        </w:tc>
        <w:tc>
          <w:tcPr>
            <w:tcW w:w="4839" w:type="dxa"/>
          </w:tcPr>
          <w:p w14:paraId="22988138" w14:textId="77777777"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739" w:dyaOrig="480" w14:anchorId="049D2B80">
                <v:shape id="_x0000_i1041" type="#_x0000_t75" style="width:187pt;height:24pt" o:ole="">
                  <v:imagedata r:id="rId38" o:title=""/>
                </v:shape>
                <o:OLEObject Type="Embed" ProgID="Equation.DSMT4" ShapeID="_x0000_i1041" DrawAspect="Content" ObjectID="_1685189953" r:id="rId39"/>
              </w:object>
            </w:r>
          </w:p>
        </w:tc>
      </w:tr>
      <w:tr w:rsidR="00216B13" w:rsidRPr="00421FF9" w14:paraId="7D48B9D6" w14:textId="77777777" w:rsidTr="00216B13">
        <w:tc>
          <w:tcPr>
            <w:tcW w:w="4839" w:type="dxa"/>
          </w:tcPr>
          <w:p w14:paraId="16396B6F" w14:textId="77777777"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 </w:t>
            </w:r>
            <w:r w:rsidRPr="00421FF9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299" w:dyaOrig="440" w14:anchorId="1C9A6F72">
                <v:shape id="_x0000_i1042" type="#_x0000_t75" style="width:115pt;height:22pt" o:ole="">
                  <v:imagedata r:id="rId40" o:title=""/>
                </v:shape>
                <o:OLEObject Type="Embed" ProgID="Equation.DSMT4" ShapeID="_x0000_i1042" DrawAspect="Content" ObjectID="_1685189954" r:id="rId41"/>
              </w:object>
            </w:r>
          </w:p>
        </w:tc>
        <w:tc>
          <w:tcPr>
            <w:tcW w:w="4839" w:type="dxa"/>
          </w:tcPr>
          <w:p w14:paraId="33DB4091" w14:textId="77777777"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4000" w:dyaOrig="480" w14:anchorId="6BB226C1">
                <v:shape id="_x0000_i1043" type="#_x0000_t75" style="width:200pt;height:24pt" o:ole="">
                  <v:imagedata r:id="rId42" o:title=""/>
                </v:shape>
                <o:OLEObject Type="Embed" ProgID="Equation.DSMT4" ShapeID="_x0000_i1043" DrawAspect="Content" ObjectID="_1685189955" r:id="rId43"/>
              </w:object>
            </w:r>
          </w:p>
        </w:tc>
      </w:tr>
      <w:tr w:rsidR="00216B13" w:rsidRPr="00421FF9" w14:paraId="7152B9BB" w14:textId="77777777" w:rsidTr="00216B13">
        <w:tc>
          <w:tcPr>
            <w:tcW w:w="4839" w:type="dxa"/>
          </w:tcPr>
          <w:p w14:paraId="6A0E4BAA" w14:textId="77777777" w:rsidR="00216B13" w:rsidRPr="00421FF9" w:rsidRDefault="00216B13" w:rsidP="00216B13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500" w:dyaOrig="480" w14:anchorId="2C8598C0">
                <v:shape id="_x0000_i1044" type="#_x0000_t75" style="width:175pt;height:24pt" o:ole="">
                  <v:imagedata r:id="rId44" o:title=""/>
                </v:shape>
                <o:OLEObject Type="Embed" ProgID="Equation.DSMT4" ShapeID="_x0000_i1044" DrawAspect="Content" ObjectID="_1685189956" r:id="rId45"/>
              </w:object>
            </w:r>
          </w:p>
        </w:tc>
        <w:tc>
          <w:tcPr>
            <w:tcW w:w="4839" w:type="dxa"/>
          </w:tcPr>
          <w:p w14:paraId="41799B97" w14:textId="77777777" w:rsidR="00216B13" w:rsidRPr="00421FF9" w:rsidRDefault="00216B13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421FF9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421FF9">
              <w:rPr>
                <w:rFonts w:ascii="Palatino Linotype" w:hAnsi="Palatino Linotype"/>
                <w:color w:val="000000" w:themeColor="text1"/>
                <w:position w:val="-18"/>
                <w:sz w:val="24"/>
                <w:szCs w:val="24"/>
              </w:rPr>
              <w:object w:dxaOrig="3120" w:dyaOrig="480" w14:anchorId="1C41C11D">
                <v:shape id="_x0000_i1045" type="#_x0000_t75" style="width:156pt;height:24pt" o:ole="">
                  <v:imagedata r:id="rId46" o:title=""/>
                </v:shape>
                <o:OLEObject Type="Embed" ProgID="Equation.DSMT4" ShapeID="_x0000_i1045" DrawAspect="Content" ObjectID="_1685189957" r:id="rId47"/>
              </w:object>
            </w:r>
          </w:p>
        </w:tc>
      </w:tr>
    </w:tbl>
    <w:p w14:paraId="0DAC3EE3" w14:textId="77777777" w:rsidR="000D10F5" w:rsidRPr="00421FF9" w:rsidRDefault="000D10F5" w:rsidP="004151F9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23F538FF" w14:textId="77777777" w:rsidR="004151F9" w:rsidRPr="00421FF9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>
        <w:rPr>
          <w:rFonts w:ascii="Palatino Linotype" w:hAnsi="Palatino Linotype"/>
          <w:color w:val="000000" w:themeColor="text1"/>
          <w:sz w:val="24"/>
          <w:szCs w:val="24"/>
        </w:rPr>
        <w:t xml:space="preserve"> Thực hiện phép tính</w:t>
      </w:r>
      <w:r w:rsidR="004151F9"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14:paraId="119860C3" w14:textId="77777777"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659" w:dyaOrig="440" w14:anchorId="219A3454">
          <v:shape id="_x0000_i1046" type="#_x0000_t75" style="width:132.5pt;height:22pt" o:ole="">
            <v:imagedata r:id="rId48" o:title=""/>
          </v:shape>
          <o:OLEObject Type="Embed" ProgID="Equation.DSMT4" ShapeID="_x0000_i1046" DrawAspect="Content" ObjectID="_1685189958" r:id="rId4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700" w:dyaOrig="240" w14:anchorId="33D6363C">
          <v:shape id="_x0000_i1047" type="#_x0000_t75" style="width:35pt;height:12pt" o:ole="">
            <v:imagedata r:id="rId50" o:title=""/>
          </v:shape>
          <o:OLEObject Type="Embed" ProgID="Equation.DSMT4" ShapeID="_x0000_i1047" DrawAspect="Content" ObjectID="_1685189959" r:id="rId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ab/>
      </w:r>
    </w:p>
    <w:p w14:paraId="1DC4CF51" w14:textId="77777777"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900" w:dyaOrig="440" w14:anchorId="3BEB6CB8">
          <v:shape id="_x0000_i1048" type="#_x0000_t75" style="width:145pt;height:22pt" o:ole="">
            <v:imagedata r:id="rId52" o:title=""/>
          </v:shape>
          <o:OLEObject Type="Embed" ProgID="Equation.DSMT4" ShapeID="_x0000_i1048" DrawAspect="Content" ObjectID="_1685189960" r:id="rId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tại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  <w:lang w:val="fr-FR"/>
        </w:rPr>
        <w:object w:dxaOrig="639" w:dyaOrig="260" w14:anchorId="51B6AF47">
          <v:shape id="_x0000_i1049" type="#_x0000_t75" style="width:32pt;height:13pt" o:ole="">
            <v:imagedata r:id="rId54" o:title=""/>
          </v:shape>
          <o:OLEObject Type="Embed" ProgID="Equation.DSMT4" ShapeID="_x0000_i1049" DrawAspect="Content" ObjectID="_1685189961" r:id="rId5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  <w:t xml:space="preserve"> .</w:t>
      </w:r>
    </w:p>
    <w:p w14:paraId="22520BED" w14:textId="77777777" w:rsidR="004151F9" w:rsidRPr="00421FF9" w:rsidRDefault="004151F9" w:rsidP="004151F9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3540" w:dyaOrig="480" w14:anchorId="686F07DD">
          <v:shape id="_x0000_i1050" type="#_x0000_t75" style="width:177pt;height:24pt" o:ole="">
            <v:imagedata r:id="rId56" o:title=""/>
          </v:shape>
          <o:OLEObject Type="Embed" ProgID="Equation.DSMT4" ShapeID="_x0000_i1050" DrawAspect="Content" ObjectID="_1685189962" r:id="rId5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540" w:dyaOrig="320" w14:anchorId="068D97A9">
          <v:shape id="_x0000_i1051" type="#_x0000_t75" style="width:77pt;height:16pt" o:ole="">
            <v:imagedata r:id="rId58" o:title=""/>
          </v:shape>
          <o:OLEObject Type="Embed" ProgID="Equation.DSMT4" ShapeID="_x0000_i1051" DrawAspect="Content" ObjectID="_1685189963" r:id="rId5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14:paraId="40A05119" w14:textId="77777777" w:rsidR="000D10F5" w:rsidRPr="00421FF9" w:rsidRDefault="004151F9" w:rsidP="000D10F5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d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600" w:dyaOrig="440" w14:anchorId="00FFD0DE">
          <v:shape id="_x0000_i1052" type="#_x0000_t75" style="width:180.5pt;height:22pt" o:ole="">
            <v:imagedata r:id="rId60" o:title=""/>
          </v:shape>
          <o:OLEObject Type="Embed" ProgID="Equation.DSMT4" ShapeID="_x0000_i1052" DrawAspect="Content" ObjectID="_1685189964" r:id="rId6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, với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1960" w:dyaOrig="660" w14:anchorId="70FC770A">
          <v:shape id="_x0000_i1053" type="#_x0000_t75" style="width:97.5pt;height:33pt" o:ole="">
            <v:imagedata r:id="rId62" o:title=""/>
          </v:shape>
          <o:OLEObject Type="Embed" ProgID="Equation.DSMT4" ShapeID="_x0000_i1053" DrawAspect="Content" ObjectID="_1685189965" r:id="rId63"/>
        </w:object>
      </w:r>
    </w:p>
    <w:p w14:paraId="6154094B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421FF9">
        <w:rPr>
          <w:rFonts w:ascii="Palatino Linotype" w:hAnsi="Palatino Linotype"/>
          <w:b/>
          <w:sz w:val="24"/>
          <w:szCs w:val="24"/>
          <w:lang w:val="pt-BR"/>
        </w:rPr>
        <w:t>[Rèn kỹ năng tính toán]</w:t>
      </w:r>
    </w:p>
    <w:p w14:paraId="6FF55A95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4239" w:dyaOrig="480" w14:anchorId="206FA2C9">
          <v:shape id="_x0000_i1054" type="#_x0000_t75" style="width:212pt;height:24pt" o:ole="">
            <v:imagedata r:id="rId64" o:title=""/>
          </v:shape>
          <o:OLEObject Type="Embed" ProgID="Equation.DSMT4" ShapeID="_x0000_i1054" DrawAspect="Content" ObjectID="_1685189966" r:id="rId65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32A10C40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6259" w:dyaOrig="480" w14:anchorId="75C4CA77">
          <v:shape id="_x0000_i1055" type="#_x0000_t75" style="width:313pt;height:24pt" o:ole="">
            <v:imagedata r:id="rId66" o:title=""/>
          </v:shape>
          <o:OLEObject Type="Embed" ProgID="Equation.DSMT4" ShapeID="_x0000_i1055" DrawAspect="Content" ObjectID="_1685189967" r:id="rId67"/>
        </w:objec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675FD27B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340" w:dyaOrig="480" w14:anchorId="19982215">
          <v:shape id="_x0000_i1056" type="#_x0000_t75" style="width:267pt;height:24pt" o:ole="">
            <v:imagedata r:id="rId68" o:title=""/>
          </v:shape>
          <o:OLEObject Type="Embed" ProgID="Equation.DSMT4" ShapeID="_x0000_i1056" DrawAspect="Content" ObjectID="_1685189968" r:id="rId69"/>
        </w:object>
      </w:r>
    </w:p>
    <w:p w14:paraId="621AB3B7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18"/>
          <w:sz w:val="24"/>
          <w:szCs w:val="24"/>
          <w:lang w:val="es-ES"/>
        </w:rPr>
        <w:object w:dxaOrig="5020" w:dyaOrig="480" w14:anchorId="7C603400">
          <v:shape id="_x0000_i1057" type="#_x0000_t75" style="width:251pt;height:24pt" o:ole="">
            <v:imagedata r:id="rId70" o:title=""/>
          </v:shape>
          <o:OLEObject Type="Embed" ProgID="Equation.DSMT4" ShapeID="_x0000_i1057" DrawAspect="Content" ObjectID="_1685189969" r:id="rId71"/>
        </w:object>
      </w:r>
    </w:p>
    <w:p w14:paraId="356D5710" w14:textId="77777777" w:rsidR="004151F9" w:rsidRPr="00421FF9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14:paraId="3EB1C3A6" w14:textId="77777777"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421FF9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180" w:dyaOrig="760" w14:anchorId="11B7E2EF">
          <v:shape id="_x0000_i1058" type="#_x0000_t75" style="width:158.5pt;height:37.5pt" o:ole="">
            <v:imagedata r:id="rId72" o:title=""/>
          </v:shape>
          <o:OLEObject Type="Embed" ProgID="Equation.DSMT4" ShapeID="_x0000_i1058" DrawAspect="Content" ObjectID="_1685189970" r:id="rId7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3220" w:dyaOrig="440" w14:anchorId="568992E9">
          <v:shape id="_x0000_i1059" type="#_x0000_t75" style="width:161.5pt;height:22pt" o:ole="">
            <v:imagedata r:id="rId74" o:title=""/>
          </v:shape>
          <o:OLEObject Type="Embed" ProgID="Equation.DSMT4" ShapeID="_x0000_i1059" DrawAspect="Content" ObjectID="_1685189971" r:id="rId75"/>
        </w:object>
      </w:r>
    </w:p>
    <w:p w14:paraId="44AB920B" w14:textId="77777777" w:rsidR="004151F9" w:rsidRPr="00421FF9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Pr="00421FF9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440" w14:anchorId="76D5D54D">
          <v:shape id="_x0000_i1060" type="#_x0000_t75" style="width:203.5pt;height:22pt" o:ole="">
            <v:imagedata r:id="rId76" o:title=""/>
          </v:shape>
          <o:OLEObject Type="Embed" ProgID="Equation.DSMT4" ShapeID="_x0000_i1060" DrawAspect="Content" ObjectID="_1685189972" r:id="rId7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color w:val="000000" w:themeColor="text1"/>
          <w:position w:val="-20"/>
          <w:sz w:val="24"/>
          <w:szCs w:val="24"/>
        </w:rPr>
        <w:object w:dxaOrig="3900" w:dyaOrig="520" w14:anchorId="0464D0F4">
          <v:shape id="_x0000_i1061" type="#_x0000_t75" style="width:195pt;height:25.5pt" o:ole="">
            <v:imagedata r:id="rId78" o:title=""/>
          </v:shape>
          <o:OLEObject Type="Embed" ProgID="Equation.DSMT4" ShapeID="_x0000_i1061" DrawAspect="Content" ObjectID="_1685189973" r:id="rId79"/>
        </w:object>
      </w:r>
    </w:p>
    <w:p w14:paraId="050E8891" w14:textId="77777777" w:rsidR="00C66333" w:rsidRPr="00421FF9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421FF9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14:paraId="1999CA9E" w14:textId="77777777" w:rsidR="00C66333" w:rsidRPr="00421FF9" w:rsidRDefault="00C6633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  <w:lang w:val="nl-NL"/>
        </w:rPr>
        <w:object w:dxaOrig="3879" w:dyaOrig="440" w14:anchorId="2AB0DC5C">
          <v:shape id="_x0000_i1062" type="#_x0000_t75" style="width:194pt;height:22pt" o:ole="">
            <v:imagedata r:id="rId80" o:title=""/>
          </v:shape>
          <o:OLEObject Type="Embed" ProgID="Equation.DSMT4" ShapeID="_x0000_i1062" DrawAspect="Content" ObjectID="_1685189974" r:id="rId81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421FF9">
        <w:rPr>
          <w:rFonts w:ascii="Palatino Linotype" w:hAnsi="Palatino Linotype"/>
          <w:position w:val="-18"/>
          <w:sz w:val="24"/>
          <w:szCs w:val="24"/>
          <w:lang w:val="nl-NL"/>
        </w:rPr>
        <w:object w:dxaOrig="3220" w:dyaOrig="480" w14:anchorId="5E028658">
          <v:shape id="_x0000_i1063" type="#_x0000_t75" style="width:161pt;height:24pt" o:ole="">
            <v:imagedata r:id="rId82" o:title=""/>
          </v:shape>
          <o:OLEObject Type="Embed" ProgID="Equation.DSMT4" ShapeID="_x0000_i1063" DrawAspect="Content" ObjectID="_1685189975" r:id="rId83"/>
        </w:object>
      </w:r>
      <w:r w:rsidRPr="00421FF9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3BFEBBC2" w14:textId="77777777" w:rsidR="004151F9" w:rsidRPr="00421FF9" w:rsidRDefault="000D10F5" w:rsidP="00B576B5">
      <w:pPr>
        <w:spacing w:line="26" w:lineRule="atLeast"/>
        <w:jc w:val="center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421FF9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</w:p>
    <w:p w14:paraId="3675C955" w14:textId="77777777"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7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Cho các đơn thức: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20" w:dyaOrig="380" w14:anchorId="21E8BE67">
          <v:shape id="_x0000_i1064" type="#_x0000_t75" style="width:56pt;height:19.5pt" o:ole="">
            <v:imagedata r:id="rId84" o:title=""/>
          </v:shape>
          <o:OLEObject Type="Embed" ProgID="Equation.DSMT4" ShapeID="_x0000_i1064" DrawAspect="Content" ObjectID="_1685189976" r:id="rId85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1260" w:dyaOrig="660" w14:anchorId="78DD467D">
          <v:shape id="_x0000_i1065" type="#_x0000_t75" style="width:62pt;height:34pt" o:ole="">
            <v:imagedata r:id="rId86" o:title=""/>
          </v:shape>
          <o:OLEObject Type="Embed" ProgID="Equation.DSMT4" ShapeID="_x0000_i1065" DrawAspect="Content" ObjectID="_1685189977" r:id="rId87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 </w:t>
      </w:r>
      <w:r w:rsidRPr="00421FF9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520" w:dyaOrig="320" w14:anchorId="5BE617C7">
          <v:shape id="_x0000_i1066" type="#_x0000_t75" style="width:76pt;height:16pt" o:ole="">
            <v:imagedata r:id="rId88" o:title=""/>
          </v:shape>
          <o:OLEObject Type="Embed" ProgID="Equation.DSMT4" ShapeID="_x0000_i1066" DrawAspect="Content" ObjectID="_1685189978" r:id="rId89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FB9A322" w14:textId="77777777"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Tính: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2336DE" w:rsidRPr="00421FF9">
        <w:rPr>
          <w:rFonts w:ascii="Palatino Linotype" w:hAnsi="Palatino Linotype"/>
          <w:position w:val="-6"/>
          <w:sz w:val="24"/>
          <w:szCs w:val="24"/>
          <w:lang w:val="es-ES"/>
        </w:rPr>
        <w:object w:dxaOrig="920" w:dyaOrig="279" w14:anchorId="252B1C90">
          <v:shape id="_x0000_i1067" type="#_x0000_t75" style="width:46pt;height:14pt" o:ole="">
            <v:imagedata r:id="rId90" o:title=""/>
          </v:shape>
          <o:OLEObject Type="Embed" ProgID="Equation.DSMT4" ShapeID="_x0000_i1067" DrawAspect="Content" ObjectID="_1685189979" r:id="rId91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2336DE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920" w:dyaOrig="260" w14:anchorId="01F3900A">
          <v:shape id="_x0000_i1068" type="#_x0000_t75" style="width:46pt;height:13pt" o:ole="">
            <v:imagedata r:id="rId92" o:title=""/>
          </v:shape>
          <o:OLEObject Type="Embed" ProgID="Equation.DSMT4" ShapeID="_x0000_i1068" DrawAspect="Content" ObjectID="_1685189980" r:id="rId93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0D10F5" w:rsidRPr="00421FF9">
        <w:rPr>
          <w:rFonts w:ascii="Palatino Linotype" w:hAnsi="Palatino Linotype"/>
          <w:position w:val="-4"/>
          <w:sz w:val="24"/>
          <w:szCs w:val="24"/>
          <w:lang w:val="es-ES"/>
        </w:rPr>
        <w:object w:dxaOrig="680" w:dyaOrig="260" w14:anchorId="77E98D4C">
          <v:shape id="_x0000_i1069" type="#_x0000_t75" style="width:34pt;height:13pt" o:ole="">
            <v:imagedata r:id="rId94" o:title=""/>
          </v:shape>
          <o:OLEObject Type="Embed" ProgID="Equation.DSMT4" ShapeID="_x0000_i1069" DrawAspect="Content" ObjectID="_1685189981" r:id="rId95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Pr="00421FF9">
        <w:rPr>
          <w:rFonts w:ascii="Palatino Linotype" w:hAnsi="Palatino Linotype"/>
          <w:sz w:val="24"/>
          <w:szCs w:val="24"/>
          <w:lang w:val="es-ES"/>
        </w:rPr>
        <w:tab/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0D10F5" w:rsidRPr="00421FF9">
        <w:rPr>
          <w:rFonts w:ascii="Palatino Linotype" w:hAnsi="Palatino Linotype"/>
          <w:position w:val="-24"/>
          <w:sz w:val="24"/>
          <w:szCs w:val="24"/>
          <w:lang w:val="es-ES"/>
        </w:rPr>
        <w:object w:dxaOrig="540" w:dyaOrig="660" w14:anchorId="55DE8942">
          <v:shape id="_x0000_i1070" type="#_x0000_t75" style="width:27pt;height:33pt" o:ole="">
            <v:imagedata r:id="rId96" o:title=""/>
          </v:shape>
          <o:OLEObject Type="Embed" ProgID="Equation.DSMT4" ShapeID="_x0000_i1070" DrawAspect="Content" ObjectID="_1685189982" r:id="rId97"/>
        </w:object>
      </w:r>
      <w:r w:rsidR="000D10F5"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14:paraId="6FB446B6" w14:textId="77777777"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8: </w:t>
      </w:r>
      <w:r w:rsidR="008D4FD2">
        <w:rPr>
          <w:rFonts w:ascii="Palatino Linotype" w:hAnsi="Palatino Linotype"/>
          <w:sz w:val="24"/>
          <w:szCs w:val="24"/>
          <w:lang w:val="es-ES"/>
        </w:rPr>
        <w:t>Thực hiện phép tính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</w:rPr>
        <w:t>rồi tính giá trị của biểu thức:</w:t>
      </w:r>
    </w:p>
    <w:p w14:paraId="72099B84" w14:textId="77777777"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560" w:dyaOrig="440" w14:anchorId="55448211">
          <v:shape id="_x0000_i1071" type="#_x0000_t75" style="width:128pt;height:22pt" o:ole="">
            <v:imagedata r:id="rId98" o:title=""/>
          </v:shape>
          <o:OLEObject Type="Embed" ProgID="Equation.DSMT4" ShapeID="_x0000_i1071" DrawAspect="Content" ObjectID="_1685189983" r:id="rId99"/>
        </w:object>
      </w:r>
      <w:r w:rsidRPr="00421FF9">
        <w:rPr>
          <w:rFonts w:ascii="Palatino Linotype" w:hAnsi="Palatino Linotype"/>
          <w:sz w:val="24"/>
          <w:szCs w:val="24"/>
        </w:rPr>
        <w:t xml:space="preserve"> 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20" w:dyaOrig="260" w14:anchorId="403E9EE4">
          <v:shape id="_x0000_i1072" type="#_x0000_t75" style="width:41pt;height:13pt" o:ole="">
            <v:imagedata r:id="rId100" o:title=""/>
          </v:shape>
          <o:OLEObject Type="Embed" ProgID="Equation.DSMT4" ShapeID="_x0000_i1072" DrawAspect="Content" ObjectID="_1685189984" r:id="rId101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10"/>
          <w:sz w:val="24"/>
          <w:szCs w:val="24"/>
        </w:rPr>
        <w:object w:dxaOrig="620" w:dyaOrig="320" w14:anchorId="3D626D11">
          <v:shape id="_x0000_i1073" type="#_x0000_t75" style="width:31pt;height:16pt" o:ole="">
            <v:imagedata r:id="rId102" o:title=""/>
          </v:shape>
          <o:OLEObject Type="Embed" ProgID="Equation.DSMT4" ShapeID="_x0000_i1073" DrawAspect="Content" ObjectID="_1685189985" r:id="rId103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14:paraId="75A00A44" w14:textId="77777777" w:rsidR="00C66333" w:rsidRPr="00421FF9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320" w:dyaOrig="440" w14:anchorId="03FEEFA9">
          <v:shape id="_x0000_i1074" type="#_x0000_t75" style="width:3in;height:22pt" o:ole="">
            <v:imagedata r:id="rId104" o:title=""/>
          </v:shape>
          <o:OLEObject Type="Embed" ProgID="Equation.DSMT4" ShapeID="_x0000_i1074" DrawAspect="Content" ObjectID="_1685189986" r:id="rId105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680" w:dyaOrig="660" w14:anchorId="663CC8A2">
          <v:shape id="_x0000_i1075" type="#_x0000_t75" style="width:34pt;height:33pt" o:ole="">
            <v:imagedata r:id="rId106" o:title=""/>
          </v:shape>
          <o:OLEObject Type="Embed" ProgID="Equation.DSMT4" ShapeID="_x0000_i1075" DrawAspect="Content" ObjectID="_1685189987" r:id="rId107"/>
        </w:object>
      </w:r>
      <w:r w:rsidRPr="00421FF9">
        <w:rPr>
          <w:rFonts w:ascii="Palatino Linotype" w:hAnsi="Palatino Linotype"/>
          <w:sz w:val="24"/>
          <w:szCs w:val="24"/>
        </w:rPr>
        <w:t xml:space="preserve">; </w:t>
      </w:r>
      <w:r w:rsidRPr="00421FF9">
        <w:rPr>
          <w:rFonts w:ascii="Palatino Linotype" w:hAnsi="Palatino Linotype"/>
          <w:position w:val="-24"/>
          <w:sz w:val="24"/>
          <w:szCs w:val="24"/>
        </w:rPr>
        <w:object w:dxaOrig="880" w:dyaOrig="660" w14:anchorId="44E9EF6E">
          <v:shape id="_x0000_i1076" type="#_x0000_t75" style="width:44pt;height:33pt" o:ole="">
            <v:imagedata r:id="rId108" o:title=""/>
          </v:shape>
          <o:OLEObject Type="Embed" ProgID="Equation.DSMT4" ShapeID="_x0000_i1076" DrawAspect="Content" ObjectID="_1685189988" r:id="rId109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14:paraId="17B6C186" w14:textId="77777777" w:rsidR="00C66333" w:rsidRPr="00421FF9" w:rsidRDefault="00C66333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sz w:val="24"/>
          <w:szCs w:val="24"/>
        </w:rPr>
        <w:t xml:space="preserve">c) 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420" w:dyaOrig="480" w14:anchorId="5D931D1C">
          <v:shape id="_x0000_i1077" type="#_x0000_t75" style="width:221pt;height:24pt" o:ole="">
            <v:imagedata r:id="rId110" o:title=""/>
          </v:shape>
          <o:OLEObject Type="Embed" ProgID="Equation.DSMT4" ShapeID="_x0000_i1077" DrawAspect="Content" ObjectID="_1685189989" r:id="rId111"/>
        </w:object>
      </w:r>
      <w:r w:rsidRPr="00421FF9">
        <w:rPr>
          <w:rFonts w:ascii="Palatino Linotype" w:hAnsi="Palatino Linotype"/>
          <w:sz w:val="24"/>
          <w:szCs w:val="24"/>
        </w:rPr>
        <w:t xml:space="preserve"> với </w:t>
      </w:r>
      <w:r w:rsidRPr="00421FF9">
        <w:rPr>
          <w:rFonts w:ascii="Palatino Linotype" w:hAnsi="Palatino Linotype"/>
          <w:position w:val="-4"/>
          <w:sz w:val="24"/>
          <w:szCs w:val="24"/>
        </w:rPr>
        <w:object w:dxaOrig="800" w:dyaOrig="260" w14:anchorId="6FD0A651">
          <v:shape id="_x0000_i1078" type="#_x0000_t75" style="width:40pt;height:13pt" o:ole="">
            <v:imagedata r:id="rId112" o:title=""/>
          </v:shape>
          <o:OLEObject Type="Embed" ProgID="Equation.DSMT4" ShapeID="_x0000_i1078" DrawAspect="Content" ObjectID="_1685189990" r:id="rId113"/>
        </w:object>
      </w:r>
      <w:r w:rsidRPr="00421FF9">
        <w:rPr>
          <w:rFonts w:ascii="Palatino Linotype" w:hAnsi="Palatino Linotype"/>
          <w:sz w:val="24"/>
          <w:szCs w:val="24"/>
        </w:rPr>
        <w:t>.</w:t>
      </w:r>
    </w:p>
    <w:p w14:paraId="592AFE08" w14:textId="77777777" w:rsidR="000D10F5" w:rsidRPr="00421FF9" w:rsidRDefault="000D10F5" w:rsidP="000D10F5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421FF9">
        <w:rPr>
          <w:rFonts w:ascii="Palatino Linotype" w:hAnsi="Palatino Linotype"/>
          <w:b/>
          <w:sz w:val="24"/>
          <w:szCs w:val="24"/>
          <w:lang w:val="es-ES"/>
        </w:rPr>
        <w:t xml:space="preserve">Bài </w:t>
      </w:r>
      <w:r w:rsidR="00C66333" w:rsidRPr="00421FF9">
        <w:rPr>
          <w:rFonts w:ascii="Palatino Linotype" w:hAnsi="Palatino Linotype"/>
          <w:b/>
          <w:sz w:val="24"/>
          <w:szCs w:val="24"/>
          <w:lang w:val="es-ES"/>
        </w:rPr>
        <w:t>9</w:t>
      </w:r>
      <w:r w:rsidRPr="00421FF9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421FF9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421FF9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  <w:r w:rsidR="00C66333" w:rsidRPr="00421FF9">
        <w:rPr>
          <w:rFonts w:ascii="Palatino Linotype" w:hAnsi="Palatino Linotype"/>
          <w:position w:val="-16"/>
          <w:sz w:val="24"/>
          <w:szCs w:val="24"/>
          <w:lang w:val="fr-FR"/>
        </w:rPr>
        <w:object w:dxaOrig="5240" w:dyaOrig="440" w14:anchorId="328967E3">
          <v:shape id="_x0000_i1079" type="#_x0000_t75" style="width:262pt;height:22pt" o:ole="">
            <v:imagedata r:id="rId114" o:title=""/>
          </v:shape>
          <o:OLEObject Type="Embed" ProgID="Equation.DSMT4" ShapeID="_x0000_i1079" DrawAspect="Content" ObjectID="_1685189991" r:id="rId115"/>
        </w:object>
      </w:r>
      <w:r w:rsidRPr="00421FF9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1605644" w14:textId="77777777"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10</w:t>
      </w:r>
      <w:r w:rsidRPr="00421FF9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14:paraId="47DA54FB" w14:textId="77777777" w:rsidR="00C66333" w:rsidRPr="00421FF9" w:rsidRDefault="00C66333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 xml:space="preserve">a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2960" w:dyaOrig="440" w14:anchorId="5C63500C">
          <v:shape id="_x0000_i1080" type="#_x0000_t75" style="width:148pt;height:22pt" o:ole="">
            <v:imagedata r:id="rId116" o:title=""/>
          </v:shape>
          <o:OLEObject Type="Embed" ProgID="Equation.DSMT4" ShapeID="_x0000_i1080" DrawAspect="Content" ObjectID="_1685189992" r:id="rId117"/>
        </w:object>
      </w:r>
      <w:r w:rsidRPr="00421FF9">
        <w:rPr>
          <w:rFonts w:ascii="Palatino Linotype" w:hAnsi="Palatino Linotype"/>
          <w:sz w:val="24"/>
          <w:szCs w:val="24"/>
        </w:rPr>
        <w:tab/>
      </w:r>
      <w:r w:rsidRPr="00421FF9">
        <w:rPr>
          <w:rFonts w:ascii="Palatino Linotype" w:hAnsi="Palatino Linotype"/>
          <w:sz w:val="24"/>
          <w:szCs w:val="24"/>
        </w:rPr>
        <w:tab/>
        <w:t xml:space="preserve">b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4099" w:dyaOrig="440" w14:anchorId="6902BB5E">
          <v:shape id="_x0000_i1081" type="#_x0000_t75" style="width:205pt;height:22pt" o:ole="">
            <v:imagedata r:id="rId118" o:title=""/>
          </v:shape>
          <o:OLEObject Type="Embed" ProgID="Equation.DSMT4" ShapeID="_x0000_i1081" DrawAspect="Content" ObjectID="_1685189993" r:id="rId119"/>
        </w:object>
      </w:r>
      <w:r w:rsidRPr="00421FF9">
        <w:rPr>
          <w:rFonts w:ascii="Palatino Linotype" w:hAnsi="Palatino Linotype"/>
          <w:sz w:val="24"/>
          <w:szCs w:val="24"/>
        </w:rPr>
        <w:br/>
        <w:t xml:space="preserve">c) </w:t>
      </w:r>
      <w:r w:rsidRPr="00421FF9">
        <w:rPr>
          <w:rFonts w:ascii="Palatino Linotype" w:hAnsi="Palatino Linotype"/>
          <w:position w:val="-16"/>
          <w:sz w:val="24"/>
          <w:szCs w:val="24"/>
        </w:rPr>
        <w:object w:dxaOrig="3580" w:dyaOrig="440" w14:anchorId="28DAEB47">
          <v:shape id="_x0000_i1082" type="#_x0000_t75" style="width:179pt;height:22pt" o:ole="">
            <v:imagedata r:id="rId120" o:title=""/>
          </v:shape>
          <o:OLEObject Type="Embed" ProgID="Equation.DSMT4" ShapeID="_x0000_i1082" DrawAspect="Content" ObjectID="_1685189994" r:id="rId121"/>
        </w:object>
      </w:r>
      <w:r w:rsidRPr="00421FF9">
        <w:rPr>
          <w:rFonts w:ascii="Palatino Linotype" w:hAnsi="Palatino Linotype"/>
          <w:sz w:val="24"/>
          <w:szCs w:val="24"/>
        </w:rPr>
        <w:t xml:space="preserve">       </w:t>
      </w:r>
      <w:r w:rsidRPr="00421FF9">
        <w:rPr>
          <w:rFonts w:ascii="Palatino Linotype" w:hAnsi="Palatino Linotype"/>
          <w:sz w:val="24"/>
          <w:szCs w:val="24"/>
        </w:rPr>
        <w:tab/>
        <w:t xml:space="preserve">d) </w:t>
      </w:r>
      <w:r w:rsidRPr="00421FF9">
        <w:rPr>
          <w:rFonts w:ascii="Palatino Linotype" w:hAnsi="Palatino Linotype"/>
          <w:position w:val="-18"/>
          <w:sz w:val="24"/>
          <w:szCs w:val="24"/>
        </w:rPr>
        <w:object w:dxaOrig="4500" w:dyaOrig="480" w14:anchorId="7180CC5F">
          <v:shape id="_x0000_i1083" type="#_x0000_t75" style="width:225pt;height:24pt" o:ole="">
            <v:imagedata r:id="rId122" o:title=""/>
          </v:shape>
          <o:OLEObject Type="Embed" ProgID="Equation.DSMT4" ShapeID="_x0000_i1083" DrawAspect="Content" ObjectID="_1685189995" r:id="rId123"/>
        </w:object>
      </w:r>
    </w:p>
    <w:p w14:paraId="1DFAF8B4" w14:textId="77777777" w:rsidR="00421FF9" w:rsidRPr="00421FF9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V.  BÀI TẬP TRẮC NGHIỆM</w:t>
      </w:r>
    </w:p>
    <w:p w14:paraId="4023CADC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1:</w:t>
      </w:r>
      <w:proofErr w:type="gramEnd"/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359" w:dyaOrig="480" w14:anchorId="752D4096">
          <v:shape id="_x0000_i1084" type="#_x0000_t75" style="width:68pt;height:24pt" o:ole="">
            <v:imagedata r:id="rId124" o:title=""/>
          </v:shape>
          <o:OLEObject Type="Embed" ProgID="Equation.DSMT4" ShapeID="_x0000_i1084" DrawAspect="Content" ObjectID="_1685189996" r:id="rId12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382A3FFA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 w14:anchorId="64139FDE">
          <v:shape id="_x0000_i1085" type="#_x0000_t75" style="width:40pt;height:17pt" o:ole="">
            <v:imagedata r:id="rId126" o:title=""/>
          </v:shape>
          <o:OLEObject Type="Embed" ProgID="Equation.DSMT4" ShapeID="_x0000_i1085" DrawAspect="Content" ObjectID="_1685189997" r:id="rId12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 w14:anchorId="5FE8FEB5">
          <v:shape id="_x0000_i1086" type="#_x0000_t75" style="width:42pt;height:17pt" o:ole="">
            <v:imagedata r:id="rId128" o:title=""/>
          </v:shape>
          <o:OLEObject Type="Embed" ProgID="Equation.DSMT4" ShapeID="_x0000_i1086" DrawAspect="Content" ObjectID="_1685189998" r:id="rId12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40" w:dyaOrig="340" w14:anchorId="088057A6">
          <v:shape id="_x0000_i1087" type="#_x0000_t75" style="width:42pt;height:17pt" o:ole="">
            <v:imagedata r:id="rId130" o:title=""/>
          </v:shape>
          <o:OLEObject Type="Embed" ProgID="Equation.DSMT4" ShapeID="_x0000_i1087" DrawAspect="Content" ObjectID="_1685189999" r:id="rId13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6"/>
          <w:sz w:val="24"/>
          <w:szCs w:val="24"/>
          <w:lang w:val="fr-FR"/>
        </w:rPr>
        <w:object w:dxaOrig="800" w:dyaOrig="340" w14:anchorId="3EAF3261">
          <v:shape id="_x0000_i1088" type="#_x0000_t75" style="width:40pt;height:17pt" o:ole="">
            <v:imagedata r:id="rId132" o:title=""/>
          </v:shape>
          <o:OLEObject Type="Embed" ProgID="Equation.DSMT4" ShapeID="_x0000_i1088" DrawAspect="Content" ObjectID="_1685190000" r:id="rId13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47E51C6E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2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Pr="00421FF9">
        <w:rPr>
          <w:rFonts w:ascii="Palatino Linotype" w:eastAsia="Times New Roman" w:hAnsi="Palatino Linotype"/>
          <w:position w:val="-32"/>
          <w:sz w:val="24"/>
          <w:szCs w:val="24"/>
          <w:lang w:val="fr-FR"/>
        </w:rPr>
        <w:object w:dxaOrig="1920" w:dyaOrig="760" w14:anchorId="622C7A1E">
          <v:shape id="_x0000_i1089" type="#_x0000_t75" style="width:96pt;height:38pt" o:ole="">
            <v:imagedata r:id="rId134" o:title=""/>
          </v:shape>
          <o:OLEObject Type="Embed" ProgID="Equation.DSMT4" ShapeID="_x0000_i1089" DrawAspect="Content" ObjectID="_1685190001" r:id="rId13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3B809428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4"/>
          <w:sz w:val="24"/>
          <w:szCs w:val="24"/>
          <w:lang w:val="fr-FR"/>
        </w:rPr>
        <w:object w:dxaOrig="1400" w:dyaOrig="320" w14:anchorId="5F55CAA8">
          <v:shape id="_x0000_i1090" type="#_x0000_t75" style="width:70pt;height:16pt" o:ole="">
            <v:imagedata r:id="rId136" o:title=""/>
          </v:shape>
          <o:OLEObject Type="Embed" ProgID="Equation.DSMT4" ShapeID="_x0000_i1090" DrawAspect="Content" ObjectID="_1685190002" r:id="rId13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00" w:dyaOrig="660" w14:anchorId="794C6F3C">
          <v:shape id="_x0000_i1091" type="#_x0000_t75" style="width:80pt;height:33pt" o:ole="">
            <v:imagedata r:id="rId138" o:title=""/>
          </v:shape>
          <o:OLEObject Type="Embed" ProgID="Equation.DSMT4" ShapeID="_x0000_i1091" DrawAspect="Content" ObjectID="_1685190003" r:id="rId13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359" w:dyaOrig="660" w14:anchorId="045459B2">
          <v:shape id="_x0000_i1092" type="#_x0000_t75" style="width:68pt;height:33pt" o:ole="">
            <v:imagedata r:id="rId140" o:title=""/>
          </v:shape>
          <o:OLEObject Type="Embed" ProgID="Equation.DSMT4" ShapeID="_x0000_i1092" DrawAspect="Content" ObjectID="_1685190004" r:id="rId14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24"/>
          <w:sz w:val="24"/>
          <w:szCs w:val="24"/>
          <w:lang w:val="fr-FR"/>
        </w:rPr>
        <w:object w:dxaOrig="1620" w:dyaOrig="660" w14:anchorId="3301AFBF">
          <v:shape id="_x0000_i1093" type="#_x0000_t75" style="width:81pt;height:33pt" o:ole="">
            <v:imagedata r:id="rId142" o:title=""/>
          </v:shape>
          <o:OLEObject Type="Embed" ProgID="Equation.DSMT4" ShapeID="_x0000_i1093" DrawAspect="Content" ObjectID="_1685190005" r:id="rId14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 </w:t>
      </w:r>
    </w:p>
    <w:p w14:paraId="4EC0A776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3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421FF9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1719" w:dyaOrig="480" w14:anchorId="62C0010F">
          <v:shape id="_x0000_i1094" type="#_x0000_t75" style="width:86pt;height:24pt" o:ole="">
            <v:imagedata r:id="rId144" o:title=""/>
          </v:shape>
          <o:OLEObject Type="Embed" ProgID="Equation.DSMT4" ShapeID="_x0000_i1094" DrawAspect="Content" ObjectID="_1685190006" r:id="rId145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4FE5270B" w14:textId="77777777" w:rsid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A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00" w:dyaOrig="380" w14:anchorId="7AF59202">
          <v:shape id="_x0000_i1095" type="#_x0000_t75" style="width:75pt;height:19pt" o:ole="">
            <v:imagedata r:id="rId146" o:title=""/>
          </v:shape>
          <o:OLEObject Type="Embed" ProgID="Equation.DSMT4" ShapeID="_x0000_i1095" DrawAspect="Content" ObjectID="_1685190007" r:id="rId147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 w14:anchorId="39EF56B4">
          <v:shape id="_x0000_i1096" type="#_x0000_t75" style="width:73pt;height:19pt" o:ole="">
            <v:imagedata r:id="rId148" o:title=""/>
          </v:shape>
          <o:OLEObject Type="Embed" ProgID="Equation.DSMT4" ShapeID="_x0000_i1096" DrawAspect="Content" ObjectID="_1685190008" r:id="rId149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60" w:dyaOrig="380" w14:anchorId="2DDE1A86">
          <v:shape id="_x0000_i1097" type="#_x0000_t75" style="width:73pt;height:19pt" o:ole="">
            <v:imagedata r:id="rId150" o:title=""/>
          </v:shape>
          <o:OLEObject Type="Embed" ProgID="Equation.DSMT4" ShapeID="_x0000_i1097" DrawAspect="Content" ObjectID="_1685190009" r:id="rId151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421FF9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440" w:dyaOrig="380" w14:anchorId="3CAC4612">
          <v:shape id="_x0000_i1098" type="#_x0000_t75" style="width:1in;height:19pt" o:ole="">
            <v:imagedata r:id="rId152" o:title=""/>
          </v:shape>
          <o:OLEObject Type="Embed" ProgID="Equation.DSMT4" ShapeID="_x0000_i1098" DrawAspect="Content" ObjectID="_1685190010" r:id="rId153"/>
        </w:object>
      </w:r>
      <w:r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14:paraId="2517AE49" w14:textId="77777777" w:rsidR="003D7DDD" w:rsidRDefault="003D7DDD" w:rsidP="003D7DDD">
      <w:pPr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4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3D7DDD">
        <w:rPr>
          <w:rFonts w:eastAsia="Times New Roman"/>
          <w:szCs w:val="26"/>
        </w:rPr>
        <w:t xml:space="preserve">Biểu thức rút gọn của biểu thức </w: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position w:val="-18"/>
          <w:szCs w:val="26"/>
        </w:rPr>
        <w:object w:dxaOrig="2980" w:dyaOrig="480" w14:anchorId="3808EDA4">
          <v:shape id="_x0000_i1099" type="#_x0000_t75" style="width:149pt;height:24pt" o:ole="">
            <v:imagedata r:id="rId154" o:title=""/>
          </v:shape>
          <o:OLEObject Type="Embed" ProgID="Equation.DSMT4" ShapeID="_x0000_i1099" DrawAspect="Content" ObjectID="_1685190011" r:id="rId155"/>
        </w:object>
      </w:r>
      <w:r>
        <w:rPr>
          <w:rFonts w:eastAsia="Times New Roman"/>
          <w:szCs w:val="26"/>
        </w:rPr>
        <w:t xml:space="preserve"> </w:t>
      </w:r>
      <w:r w:rsidRPr="003D7DDD">
        <w:rPr>
          <w:rFonts w:eastAsia="Times New Roman"/>
          <w:szCs w:val="26"/>
        </w:rPr>
        <w:t>là :</w:t>
      </w:r>
    </w:p>
    <w:p w14:paraId="1885DF78" w14:textId="77777777" w:rsidR="003D7DDD" w:rsidRDefault="003D7DDD" w:rsidP="003D7DDD">
      <w:pPr>
        <w:rPr>
          <w:szCs w:val="26"/>
        </w:rPr>
      </w:pPr>
      <w:r>
        <w:rPr>
          <w:szCs w:val="26"/>
        </w:rPr>
        <w:t>A</w:t>
      </w:r>
      <w:r w:rsidRPr="00406927">
        <w:rPr>
          <w:szCs w:val="26"/>
        </w:rPr>
        <w:t xml:space="preserve">.  </w:t>
      </w:r>
      <w:r w:rsidRPr="003D7DDD">
        <w:rPr>
          <w:position w:val="-6"/>
          <w:szCs w:val="26"/>
        </w:rPr>
        <w:object w:dxaOrig="1740" w:dyaOrig="340" w14:anchorId="499182E5">
          <v:shape id="_x0000_i1100" type="#_x0000_t75" style="width:87pt;height:17pt" o:ole="">
            <v:imagedata r:id="rId156" o:title=""/>
          </v:shape>
          <o:OLEObject Type="Embed" ProgID="Equation.DSMT4" ShapeID="_x0000_i1100" DrawAspect="Content" ObjectID="_1685190012" r:id="rId157"/>
        </w:object>
      </w:r>
      <w:r>
        <w:rPr>
          <w:szCs w:val="26"/>
        </w:rPr>
        <w:t xml:space="preserve"> B.</w:t>
      </w:r>
      <w:r w:rsidRPr="003D7DDD">
        <w:rPr>
          <w:position w:val="-6"/>
          <w:szCs w:val="26"/>
        </w:rPr>
        <w:object w:dxaOrig="1640" w:dyaOrig="340" w14:anchorId="6E576E9E">
          <v:shape id="_x0000_i1101" type="#_x0000_t75" style="width:82pt;height:17pt" o:ole="">
            <v:imagedata r:id="rId158" o:title=""/>
          </v:shape>
          <o:OLEObject Type="Embed" ProgID="Equation.DSMT4" ShapeID="_x0000_i1101" DrawAspect="Content" ObjectID="_1685190013" r:id="rId159"/>
        </w:object>
      </w:r>
      <w:r>
        <w:rPr>
          <w:szCs w:val="26"/>
        </w:rPr>
        <w:tab/>
        <w:t>C.</w:t>
      </w:r>
      <w:r w:rsidRPr="003D7DDD">
        <w:rPr>
          <w:position w:val="-6"/>
          <w:szCs w:val="26"/>
        </w:rPr>
        <w:object w:dxaOrig="1719" w:dyaOrig="340" w14:anchorId="2B3BA507">
          <v:shape id="_x0000_i1102" type="#_x0000_t75" style="width:86pt;height:17pt" o:ole="">
            <v:imagedata r:id="rId160" o:title=""/>
          </v:shape>
          <o:OLEObject Type="Embed" ProgID="Equation.DSMT4" ShapeID="_x0000_i1102" DrawAspect="Content" ObjectID="_1685190014" r:id="rId161"/>
        </w:object>
      </w:r>
      <w:r>
        <w:rPr>
          <w:szCs w:val="26"/>
        </w:rPr>
        <w:t xml:space="preserve"> </w:t>
      </w:r>
      <w:r>
        <w:rPr>
          <w:szCs w:val="26"/>
        </w:rPr>
        <w:tab/>
        <w:t>D.</w:t>
      </w:r>
      <w:r w:rsidRPr="003D7DDD">
        <w:rPr>
          <w:position w:val="-6"/>
          <w:szCs w:val="26"/>
        </w:rPr>
        <w:object w:dxaOrig="1579" w:dyaOrig="340" w14:anchorId="2A36BA50">
          <v:shape id="_x0000_i1103" type="#_x0000_t75" style="width:79pt;height:17pt" o:ole="">
            <v:imagedata r:id="rId162" o:title=""/>
          </v:shape>
          <o:OLEObject Type="Embed" ProgID="Equation.DSMT4" ShapeID="_x0000_i1103" DrawAspect="Content" ObjectID="_1685190015" r:id="rId163"/>
        </w:object>
      </w:r>
    </w:p>
    <w:p w14:paraId="62DAB3DE" w14:textId="77777777" w:rsid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5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Giá trị của biểu thức  </w:t>
      </w:r>
      <w:r w:rsidRPr="007C24F6">
        <w:rPr>
          <w:rFonts w:eastAsia="Times New Roman"/>
          <w:position w:val="-18"/>
          <w:szCs w:val="26"/>
        </w:rPr>
        <w:object w:dxaOrig="2320" w:dyaOrig="480" w14:anchorId="10964E74">
          <v:shape id="_x0000_i1104" type="#_x0000_t75" style="width:116pt;height:24pt" o:ole="">
            <v:imagedata r:id="rId164" o:title=""/>
          </v:shape>
          <o:OLEObject Type="Embed" ProgID="Equation.DSMT4" ShapeID="_x0000_i1104" DrawAspect="Content" ObjectID="_1685190016" r:id="rId165"/>
        </w:object>
      </w:r>
      <w:r>
        <w:rPr>
          <w:rFonts w:eastAsia="Times New Roman"/>
          <w:szCs w:val="26"/>
        </w:rPr>
        <w:t xml:space="preserve"> với </w:t>
      </w:r>
      <w:r w:rsidRPr="007C24F6">
        <w:rPr>
          <w:rFonts w:eastAsia="Times New Roman"/>
          <w:position w:val="-24"/>
          <w:szCs w:val="26"/>
        </w:rPr>
        <w:object w:dxaOrig="859" w:dyaOrig="660" w14:anchorId="714C853D">
          <v:shape id="_x0000_i1105" type="#_x0000_t75" style="width:43pt;height:33pt" o:ole="">
            <v:imagedata r:id="rId166" o:title=""/>
          </v:shape>
          <o:OLEObject Type="Embed" ProgID="Equation.DSMT4" ShapeID="_x0000_i1105" DrawAspect="Content" ObjectID="_1685190017" r:id="rId167"/>
        </w:object>
      </w:r>
      <w:r w:rsidRPr="007C24F6">
        <w:rPr>
          <w:rFonts w:eastAsia="Times New Roman"/>
          <w:szCs w:val="26"/>
        </w:rPr>
        <w:t xml:space="preserve"> là:</w:t>
      </w:r>
    </w:p>
    <w:p w14:paraId="7B332B1B" w14:textId="77777777" w:rsidR="007863ED" w:rsidRP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eastAsia="Times New Roman"/>
          <w:szCs w:val="26"/>
        </w:rPr>
        <w:t>A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6"/>
          <w:szCs w:val="26"/>
        </w:rPr>
        <w:object w:dxaOrig="380" w:dyaOrig="279" w14:anchorId="1FA071D8">
          <v:shape id="_x0000_i1106" type="#_x0000_t75" style="width:19pt;height:14pt" o:ole="">
            <v:imagedata r:id="rId168" o:title=""/>
          </v:shape>
          <o:OLEObject Type="Embed" ProgID="Equation.DSMT4" ShapeID="_x0000_i1106" DrawAspect="Content" ObjectID="_1685190018" r:id="rId169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 xml:space="preserve">B. </w:t>
      </w:r>
      <w:r w:rsidRPr="007C24F6">
        <w:rPr>
          <w:rFonts w:eastAsia="Times New Roman"/>
          <w:position w:val="-4"/>
          <w:szCs w:val="26"/>
        </w:rPr>
        <w:object w:dxaOrig="200" w:dyaOrig="260" w14:anchorId="693C2888">
          <v:shape id="_x0000_i1107" type="#_x0000_t75" style="width:10pt;height:13pt" o:ole="">
            <v:imagedata r:id="rId170" o:title=""/>
          </v:shape>
          <o:OLEObject Type="Embed" ProgID="Equation.DSMT4" ShapeID="_x0000_i1107" DrawAspect="Content" ObjectID="_1685190019" r:id="rId171"/>
        </w:object>
      </w:r>
      <w:r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>C</w:t>
      </w:r>
      <w:r w:rsidRPr="007C24F6">
        <w:rPr>
          <w:rFonts w:eastAsia="Times New Roman"/>
          <w:szCs w:val="26"/>
        </w:rPr>
        <w:t xml:space="preserve">. </w:t>
      </w:r>
      <w:r w:rsidRPr="007C24F6">
        <w:rPr>
          <w:rFonts w:eastAsia="Times New Roman"/>
          <w:position w:val="-4"/>
          <w:szCs w:val="26"/>
        </w:rPr>
        <w:object w:dxaOrig="380" w:dyaOrig="260" w14:anchorId="43EBEB08">
          <v:shape id="_x0000_i1108" type="#_x0000_t75" style="width:19pt;height:13pt" o:ole="">
            <v:imagedata r:id="rId172" o:title=""/>
          </v:shape>
          <o:OLEObject Type="Embed" ProgID="Equation.DSMT4" ShapeID="_x0000_i1108" DrawAspect="Content" ObjectID="_1685190020" r:id="rId173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863ED">
        <w:rPr>
          <w:rFonts w:eastAsia="Times New Roman"/>
          <w:szCs w:val="26"/>
        </w:rPr>
        <w:t>.</w:t>
      </w:r>
      <w:r w:rsidR="007863ED" w:rsidRPr="007863ED">
        <w:rPr>
          <w:position w:val="-4"/>
        </w:rPr>
        <w:object w:dxaOrig="200" w:dyaOrig="260" w14:anchorId="4CA474E3">
          <v:shape id="_x0000_i1109" type="#_x0000_t75" style="width:10pt;height:13pt" o:ole="">
            <v:imagedata r:id="rId174" o:title=""/>
          </v:shape>
          <o:OLEObject Type="Embed" ProgID="Equation.DSMT4" ShapeID="_x0000_i1109" DrawAspect="Content" ObjectID="_1685190021" r:id="rId175"/>
        </w:object>
      </w:r>
      <w:r w:rsidR="007863ED">
        <w:t xml:space="preserve"> </w:t>
      </w:r>
    </w:p>
    <w:p w14:paraId="75099461" w14:textId="77777777" w:rsidR="007863ED" w:rsidRDefault="007C24F6" w:rsidP="007863ED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6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Pr="007C24F6">
        <w:rPr>
          <w:rFonts w:eastAsia="Times New Roman"/>
          <w:szCs w:val="26"/>
        </w:rPr>
        <w:t xml:space="preserve">Biết   </w:t>
      </w:r>
      <w:r w:rsidR="007863ED" w:rsidRPr="007863ED">
        <w:rPr>
          <w:rFonts w:eastAsia="Times New Roman"/>
          <w:position w:val="-16"/>
          <w:szCs w:val="26"/>
        </w:rPr>
        <w:object w:dxaOrig="2760" w:dyaOrig="440" w14:anchorId="5C250048">
          <v:shape id="_x0000_i1110" type="#_x0000_t75" style="width:138pt;height:22pt" o:ole="">
            <v:imagedata r:id="rId176" o:title=""/>
          </v:shape>
          <o:OLEObject Type="Embed" ProgID="Equation.DSMT4" ShapeID="_x0000_i1110" DrawAspect="Content" ObjectID="_1685190022" r:id="rId177"/>
        </w:object>
      </w:r>
      <w:r w:rsidR="007863ED">
        <w:rPr>
          <w:rFonts w:eastAsia="Times New Roman"/>
          <w:szCs w:val="26"/>
        </w:rPr>
        <w:t xml:space="preserve"> . Giá trị của </w:t>
      </w:r>
      <w:r w:rsidR="007863ED" w:rsidRPr="007863ED">
        <w:rPr>
          <w:rFonts w:eastAsia="Times New Roman"/>
          <w:position w:val="-4"/>
          <w:szCs w:val="26"/>
        </w:rPr>
        <w:object w:dxaOrig="200" w:dyaOrig="200" w14:anchorId="12889F81">
          <v:shape id="_x0000_i1111" type="#_x0000_t75" style="width:10pt;height:10pt" o:ole="">
            <v:imagedata r:id="rId178" o:title=""/>
          </v:shape>
          <o:OLEObject Type="Embed" ProgID="Equation.DSMT4" ShapeID="_x0000_i1111" DrawAspect="Content" ObjectID="_1685190023" r:id="rId179"/>
        </w:object>
      </w:r>
      <w:r w:rsidRPr="007C24F6">
        <w:rPr>
          <w:rFonts w:eastAsia="Times New Roman"/>
          <w:szCs w:val="26"/>
        </w:rPr>
        <w:t xml:space="preserve"> </w:t>
      </w:r>
      <w:proofErr w:type="gramStart"/>
      <w:r w:rsidRPr="007C24F6">
        <w:rPr>
          <w:rFonts w:eastAsia="Times New Roman"/>
          <w:szCs w:val="26"/>
        </w:rPr>
        <w:t>là :</w:t>
      </w:r>
      <w:proofErr w:type="gramEnd"/>
    </w:p>
    <w:p w14:paraId="0B8E4AE6" w14:textId="77777777" w:rsidR="007C24F6" w:rsidRPr="007C24F6" w:rsidRDefault="007863ED" w:rsidP="007863ED">
      <w:pPr>
        <w:spacing w:after="0" w:line="240" w:lineRule="auto"/>
        <w:rPr>
          <w:rFonts w:eastAsia="Times New Roman"/>
          <w:szCs w:val="26"/>
        </w:rPr>
      </w:pPr>
      <w:proofErr w:type="gramStart"/>
      <w:r>
        <w:rPr>
          <w:rFonts w:eastAsia="Times New Roman"/>
          <w:szCs w:val="26"/>
        </w:rPr>
        <w:t>A</w:t>
      </w:r>
      <w:r w:rsidR="007C24F6" w:rsidRPr="007C24F6">
        <w:rPr>
          <w:rFonts w:eastAsia="Times New Roman"/>
          <w:szCs w:val="26"/>
        </w:rPr>
        <w:t xml:space="preserve"> .</w:t>
      </w:r>
      <w:proofErr w:type="gramEnd"/>
      <w:r w:rsidR="007C24F6" w:rsidRPr="007C24F6">
        <w:rPr>
          <w:rFonts w:eastAsia="Times New Roman"/>
          <w:szCs w:val="26"/>
        </w:rPr>
        <w:t xml:space="preserve"> </w:t>
      </w:r>
      <w:r w:rsidRPr="007863ED">
        <w:rPr>
          <w:rFonts w:eastAsia="Times New Roman"/>
          <w:position w:val="-4"/>
          <w:szCs w:val="26"/>
        </w:rPr>
        <w:object w:dxaOrig="200" w:dyaOrig="260" w14:anchorId="1E5BC712">
          <v:shape id="_x0000_i1112" type="#_x0000_t75" style="width:10pt;height:13pt" o:ole="">
            <v:imagedata r:id="rId180" o:title=""/>
          </v:shape>
          <o:OLEObject Type="Embed" ProgID="Equation.DSMT4" ShapeID="_x0000_i1112" DrawAspect="Content" ObjectID="_1685190024" r:id="rId181"/>
        </w:object>
      </w:r>
      <w:r>
        <w:rPr>
          <w:rFonts w:eastAsia="Times New Roman"/>
          <w:szCs w:val="26"/>
        </w:rPr>
        <w:t xml:space="preserve"> 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proofErr w:type="gramStart"/>
      <w:r>
        <w:rPr>
          <w:rFonts w:eastAsia="Times New Roman"/>
          <w:szCs w:val="26"/>
        </w:rPr>
        <w:t>B</w:t>
      </w:r>
      <w:r w:rsidR="007C24F6" w:rsidRPr="007C24F6">
        <w:rPr>
          <w:rFonts w:eastAsia="Times New Roman"/>
          <w:szCs w:val="26"/>
        </w:rPr>
        <w:t xml:space="preserve"> .</w:t>
      </w:r>
      <w:proofErr w:type="gramEnd"/>
      <w:r w:rsidR="007C24F6" w:rsidRPr="007C24F6">
        <w:rPr>
          <w:rFonts w:eastAsia="Times New Roman"/>
          <w:szCs w:val="26"/>
        </w:rPr>
        <w:t xml:space="preserve"> </w:t>
      </w:r>
      <w:r w:rsidRPr="007863ED">
        <w:rPr>
          <w:rFonts w:eastAsia="Times New Roman"/>
          <w:position w:val="-10"/>
          <w:szCs w:val="26"/>
        </w:rPr>
        <w:object w:dxaOrig="380" w:dyaOrig="320" w14:anchorId="41F0C1A6">
          <v:shape id="_x0000_i1113" type="#_x0000_t75" style="width:19pt;height:16pt" o:ole="">
            <v:imagedata r:id="rId182" o:title=""/>
          </v:shape>
          <o:OLEObject Type="Embed" ProgID="Equation.DSMT4" ShapeID="_x0000_i1113" DrawAspect="Content" ObjectID="_1685190025" r:id="rId183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C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4"/>
          <w:szCs w:val="26"/>
        </w:rPr>
        <w:object w:dxaOrig="180" w:dyaOrig="240" w14:anchorId="4C41DB6A">
          <v:shape id="_x0000_i1114" type="#_x0000_t75" style="width:9pt;height:12pt" o:ole="">
            <v:imagedata r:id="rId184" o:title=""/>
          </v:shape>
          <o:OLEObject Type="Embed" ProgID="Equation.DSMT4" ShapeID="_x0000_i1114" DrawAspect="Content" ObjectID="_1685190026" r:id="rId185"/>
        </w:object>
      </w:r>
      <w:r>
        <w:rPr>
          <w:rFonts w:eastAsia="Times New Roman"/>
          <w:szCs w:val="26"/>
        </w:rPr>
        <w:t xml:space="preserve"> 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D</w:t>
      </w:r>
      <w:r w:rsidR="007C24F6" w:rsidRPr="007C24F6">
        <w:rPr>
          <w:rFonts w:eastAsia="Times New Roman"/>
          <w:szCs w:val="26"/>
        </w:rPr>
        <w:t xml:space="preserve">.  </w:t>
      </w:r>
      <w:r w:rsidRPr="007863ED">
        <w:rPr>
          <w:rFonts w:eastAsia="Times New Roman"/>
          <w:position w:val="-10"/>
          <w:szCs w:val="26"/>
        </w:rPr>
        <w:object w:dxaOrig="380" w:dyaOrig="300" w14:anchorId="158B50BF">
          <v:shape id="_x0000_i1115" type="#_x0000_t75" style="width:19pt;height:15pt" o:ole="">
            <v:imagedata r:id="rId186" o:title=""/>
          </v:shape>
          <o:OLEObject Type="Embed" ProgID="Equation.DSMT4" ShapeID="_x0000_i1115" DrawAspect="Content" ObjectID="_1685190027" r:id="rId187"/>
        </w:object>
      </w:r>
      <w:r>
        <w:rPr>
          <w:rFonts w:eastAsia="Times New Roman"/>
          <w:szCs w:val="26"/>
        </w:rPr>
        <w:t xml:space="preserve"> </w:t>
      </w:r>
    </w:p>
    <w:p w14:paraId="6CDBFE31" w14:textId="77777777" w:rsidR="007C24F6" w:rsidRPr="007C24F6" w:rsidRDefault="007C24F6" w:rsidP="007C24F6">
      <w:pPr>
        <w:spacing w:after="0" w:line="240" w:lineRule="auto"/>
        <w:rPr>
          <w:rFonts w:eastAsia="Times New Roman"/>
          <w:szCs w:val="26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 xml:space="preserve">Câu </w:t>
      </w:r>
      <w:proofErr w:type="gramStart"/>
      <w:r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7</w:t>
      </w: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: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</w:t>
      </w:r>
      <w:r w:rsidR="007863ED">
        <w:rPr>
          <w:rFonts w:eastAsia="Times New Roman"/>
          <w:szCs w:val="26"/>
        </w:rPr>
        <w:t>V</w:t>
      </w:r>
      <w:r w:rsidRPr="007C24F6">
        <w:rPr>
          <w:rFonts w:eastAsia="Times New Roman"/>
          <w:szCs w:val="26"/>
        </w:rPr>
        <w:t>ới mọi giá trị của x thì giá trị của biểu thức:</w:t>
      </w:r>
      <w:r w:rsidR="007863ED">
        <w:rPr>
          <w:rFonts w:eastAsia="Times New Roman"/>
          <w:szCs w:val="26"/>
        </w:rPr>
        <w:t xml:space="preserve"> </w:t>
      </w:r>
      <w:r w:rsidR="007863ED" w:rsidRPr="007863ED">
        <w:rPr>
          <w:rFonts w:eastAsia="Times New Roman"/>
          <w:position w:val="-16"/>
          <w:szCs w:val="26"/>
        </w:rPr>
        <w:object w:dxaOrig="3440" w:dyaOrig="440" w14:anchorId="1CA55DB2">
          <v:shape id="_x0000_i1116" type="#_x0000_t75" style="width:172pt;height:22pt" o:ole="">
            <v:imagedata r:id="rId188" o:title=""/>
          </v:shape>
          <o:OLEObject Type="Embed" ProgID="Equation.DSMT4" ShapeID="_x0000_i1116" DrawAspect="Content" ObjectID="_1685190028" r:id="rId189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>là:</w:t>
      </w:r>
    </w:p>
    <w:p w14:paraId="4EB3972F" w14:textId="77777777" w:rsidR="007C24F6" w:rsidRPr="00421FF9" w:rsidRDefault="007C24F6" w:rsidP="007863ED">
      <w:pPr>
        <w:spacing w:after="0" w:line="240" w:lineRule="auto"/>
        <w:rPr>
          <w:rFonts w:eastAsia="Times New Roman"/>
          <w:szCs w:val="26"/>
        </w:rPr>
      </w:pPr>
      <w:proofErr w:type="gramStart"/>
      <w:r w:rsidRPr="007C24F6">
        <w:rPr>
          <w:rFonts w:eastAsia="Times New Roman"/>
          <w:szCs w:val="26"/>
        </w:rPr>
        <w:t>A .</w:t>
      </w:r>
      <w:proofErr w:type="gramEnd"/>
      <w:r w:rsidRPr="007C24F6">
        <w:rPr>
          <w:rFonts w:eastAsia="Times New Roman"/>
          <w:szCs w:val="26"/>
        </w:rPr>
        <w:t xml:space="preserve">  </w:t>
      </w:r>
      <w:r w:rsidR="007863ED" w:rsidRPr="007863ED">
        <w:rPr>
          <w:rFonts w:eastAsia="Times New Roman"/>
          <w:position w:val="-4"/>
          <w:szCs w:val="26"/>
        </w:rPr>
        <w:object w:dxaOrig="180" w:dyaOrig="260" w14:anchorId="0F0832E2">
          <v:shape id="_x0000_i1117" type="#_x0000_t75" style="width:9pt;height:13pt" o:ole="">
            <v:imagedata r:id="rId190" o:title=""/>
          </v:shape>
          <o:OLEObject Type="Embed" ProgID="Equation.DSMT4" ShapeID="_x0000_i1117" DrawAspect="Content" ObjectID="_1685190029" r:id="rId191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B. </w:t>
      </w:r>
      <w:r w:rsidR="007863ED" w:rsidRPr="007863ED">
        <w:rPr>
          <w:rFonts w:eastAsia="Times New Roman"/>
          <w:position w:val="-4"/>
          <w:szCs w:val="26"/>
        </w:rPr>
        <w:object w:dxaOrig="200" w:dyaOrig="260" w14:anchorId="4894CAF0">
          <v:shape id="_x0000_i1118" type="#_x0000_t75" style="width:10pt;height:13pt" o:ole="">
            <v:imagedata r:id="rId192" o:title=""/>
          </v:shape>
          <o:OLEObject Type="Embed" ProgID="Equation.DSMT4" ShapeID="_x0000_i1118" DrawAspect="Content" ObjectID="_1685190030" r:id="rId193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C.  </w:t>
      </w:r>
      <w:r w:rsidR="007863ED" w:rsidRPr="007863ED">
        <w:rPr>
          <w:rFonts w:eastAsia="Times New Roman"/>
          <w:position w:val="-4"/>
          <w:szCs w:val="26"/>
        </w:rPr>
        <w:object w:dxaOrig="200" w:dyaOrig="260" w14:anchorId="0F3A33EE">
          <v:shape id="_x0000_i1119" type="#_x0000_t75" style="width:10pt;height:13pt" o:ole="">
            <v:imagedata r:id="rId194" o:title=""/>
          </v:shape>
          <o:OLEObject Type="Embed" ProgID="Equation.DSMT4" ShapeID="_x0000_i1119" DrawAspect="Content" ObjectID="_1685190031" r:id="rId195"/>
        </w:object>
      </w:r>
      <w:r w:rsidR="007863ED">
        <w:rPr>
          <w:rFonts w:eastAsia="Times New Roman"/>
          <w:szCs w:val="26"/>
        </w:rPr>
        <w:t xml:space="preserve"> </w:t>
      </w:r>
      <w:r w:rsidRPr="007C24F6">
        <w:rPr>
          <w:rFonts w:eastAsia="Times New Roman"/>
          <w:szCs w:val="26"/>
        </w:rPr>
        <w:tab/>
      </w:r>
      <w:r w:rsidRPr="007C24F6">
        <w:rPr>
          <w:rFonts w:eastAsia="Times New Roman"/>
          <w:szCs w:val="26"/>
        </w:rPr>
        <w:tab/>
      </w:r>
      <w:r w:rsidR="007863ED">
        <w:rPr>
          <w:rFonts w:eastAsia="Times New Roman"/>
          <w:szCs w:val="26"/>
        </w:rPr>
        <w:tab/>
        <w:t xml:space="preserve">D.  </w:t>
      </w:r>
      <w:r w:rsidR="007863ED" w:rsidRPr="007863ED">
        <w:rPr>
          <w:rFonts w:eastAsia="Times New Roman"/>
          <w:position w:val="-4"/>
          <w:szCs w:val="26"/>
        </w:rPr>
        <w:object w:dxaOrig="160" w:dyaOrig="260" w14:anchorId="46E6E3AA">
          <v:shape id="_x0000_i1120" type="#_x0000_t75" style="width:8pt;height:13pt" o:ole="">
            <v:imagedata r:id="rId196" o:title=""/>
          </v:shape>
          <o:OLEObject Type="Embed" ProgID="Equation.DSMT4" ShapeID="_x0000_i1120" DrawAspect="Content" ObjectID="_1685190032" r:id="rId197"/>
        </w:object>
      </w:r>
      <w:r w:rsidR="007863ED">
        <w:rPr>
          <w:rFonts w:eastAsia="Times New Roman"/>
          <w:szCs w:val="26"/>
        </w:rPr>
        <w:t xml:space="preserve"> </w:t>
      </w:r>
    </w:p>
    <w:p w14:paraId="5ABBC9CD" w14:textId="77777777" w:rsidR="00954FBE" w:rsidRPr="00954FB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="00954FBE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421FF9">
        <w:rPr>
          <w:rFonts w:ascii="Palatino Linotype" w:eastAsia="Times New Roman" w:hAnsi="Palatino Linotype" w:cs="Arial"/>
          <w:b/>
          <w:sz w:val="24"/>
          <w:szCs w:val="24"/>
          <w:u w:val="single"/>
          <w:lang w:val="vi-VN"/>
        </w:rPr>
        <w:t> </w:t>
      </w:r>
      <w:r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</w:t>
      </w:r>
      <w:r w:rsidR="00954FBE">
        <w:rPr>
          <w:rFonts w:ascii="Palatino Linotype" w:eastAsia="Times New Roman" w:hAnsi="Palatino Linotype"/>
          <w:sz w:val="24"/>
          <w:szCs w:val="24"/>
        </w:rPr>
        <w:t>Đẳng thức dưới đây là đúng hay sai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954FBE" w14:paraId="22FE2603" w14:textId="77777777" w:rsidTr="00954FBE">
        <w:tc>
          <w:tcPr>
            <w:tcW w:w="4839" w:type="dxa"/>
          </w:tcPr>
          <w:p w14:paraId="7139B49B" w14:textId="77777777"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a) </w:t>
            </w:r>
            <w:r w:rsidRPr="00421FF9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780" w:dyaOrig="660" w14:anchorId="22B8BF0F">
                <v:shape id="_x0000_i1121" type="#_x0000_t75" style="width:139pt;height:33pt" o:ole="">
                  <v:imagedata r:id="rId198" o:title=""/>
                </v:shape>
                <o:OLEObject Type="Embed" ProgID="Equation.DSMT4" ShapeID="_x0000_i1121" DrawAspect="Content" ObjectID="_1685190033" r:id="rId199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39" w:type="dxa"/>
          </w:tcPr>
          <w:p w14:paraId="4DD2972B" w14:textId="77777777"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b) </w:t>
            </w:r>
            <w:r w:rsidRPr="00AE5983">
              <w:rPr>
                <w:rFonts w:ascii="Palatino Linotype" w:eastAsia="Times New Roman" w:hAnsi="Palatino Linotype"/>
                <w:position w:val="-24"/>
                <w:sz w:val="24"/>
                <w:szCs w:val="24"/>
                <w:lang w:val="vi-VN"/>
              </w:rPr>
              <w:object w:dxaOrig="2659" w:dyaOrig="660" w14:anchorId="2486752C">
                <v:shape id="_x0000_i1122" type="#_x0000_t75" style="width:133pt;height:33pt" o:ole="">
                  <v:imagedata r:id="rId200" o:title=""/>
                </v:shape>
                <o:OLEObject Type="Embed" ProgID="Equation.DSMT4" ShapeID="_x0000_i1122" DrawAspect="Content" ObjectID="_1685190034" r:id="rId201"/>
              </w:objec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954FBE" w14:paraId="3AA84AB0" w14:textId="77777777" w:rsidTr="00954FBE">
        <w:tc>
          <w:tcPr>
            <w:tcW w:w="4839" w:type="dxa"/>
          </w:tcPr>
          <w:p w14:paraId="0B050F52" w14:textId="77777777"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                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  <w:tc>
          <w:tcPr>
            <w:tcW w:w="4839" w:type="dxa"/>
          </w:tcPr>
          <w:p w14:paraId="5C29622D" w14:textId="77777777" w:rsidR="00954FBE" w:rsidRDefault="00954FBE" w:rsidP="00421FF9">
            <w:pP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A. Đúng </w:t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ab/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. Sai</w:t>
            </w:r>
          </w:p>
        </w:tc>
      </w:tr>
    </w:tbl>
    <w:p w14:paraId="654622D1" w14:textId="77777777" w:rsidR="00421FF9" w:rsidRPr="00421FF9" w:rsidRDefault="00954FBE" w:rsidP="00954FBE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9</w:t>
      </w:r>
      <w:r w:rsidR="00421FF9" w:rsidRPr="00421FF9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Ghép  mỗi ý ở cột A với mỗi ý ở cột B để được kết quả đúng.</w:t>
      </w:r>
    </w:p>
    <w:p w14:paraId="4EB2A6CF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0"/>
      </w:tblGrid>
      <w:tr w:rsidR="00421FF9" w:rsidRPr="00421FF9" w14:paraId="772D21D8" w14:textId="77777777" w:rsidTr="0049689E">
        <w:tc>
          <w:tcPr>
            <w:tcW w:w="4810" w:type="dxa"/>
          </w:tcPr>
          <w:p w14:paraId="36B628D8" w14:textId="77777777"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0" w:type="dxa"/>
          </w:tcPr>
          <w:p w14:paraId="0549B18D" w14:textId="77777777" w:rsidR="00421FF9" w:rsidRPr="00421FF9" w:rsidRDefault="00421FF9" w:rsidP="00421FF9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421FF9" w:rsidRPr="00421FF9" w14:paraId="1D845C81" w14:textId="77777777" w:rsidTr="0049689E">
        <w:tc>
          <w:tcPr>
            <w:tcW w:w="4810" w:type="dxa"/>
          </w:tcPr>
          <w:p w14:paraId="19786171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579" w:dyaOrig="440" w14:anchorId="5549E0D7">
                <v:shape id="_x0000_i1123" type="#_x0000_t75" style="width:79pt;height:22pt" o:ole="">
                  <v:imagedata r:id="rId202" o:title=""/>
                </v:shape>
                <o:OLEObject Type="Embed" ProgID="Equation.DSMT4" ShapeID="_x0000_i1123" DrawAspect="Content" ObjectID="_1685190035" r:id="rId203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14:paraId="3A3EFD33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 w14:anchorId="0E43795E">
                <v:shape id="_x0000_i1124" type="#_x0000_t75" style="width:32pt;height:13pt" o:ole="">
                  <v:imagedata r:id="rId204" o:title=""/>
                </v:shape>
                <o:OLEObject Type="Embed" ProgID="Equation.DSMT4" ShapeID="_x0000_i1124" DrawAspect="Content" ObjectID="_1685190036" r:id="rId20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14:paraId="16C5430A" w14:textId="77777777" w:rsidTr="0049689E">
        <w:tc>
          <w:tcPr>
            <w:tcW w:w="4810" w:type="dxa"/>
          </w:tcPr>
          <w:p w14:paraId="79DD8592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 w14:anchorId="4D93B5C8">
                <v:shape id="_x0000_i1125" type="#_x0000_t75" style="width:68pt;height:22pt" o:ole="">
                  <v:imagedata r:id="rId206" o:title=""/>
                </v:shape>
                <o:OLEObject Type="Embed" ProgID="Equation.DSMT4" ShapeID="_x0000_i1125" DrawAspect="Content" ObjectID="_1685190037" r:id="rId207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14:paraId="425A2188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40" w14:anchorId="36B1A10F">
                <v:shape id="_x0000_i1126" type="#_x0000_t75" style="width:32pt;height:12pt" o:ole="">
                  <v:imagedata r:id="rId208" o:title=""/>
                </v:shape>
                <o:OLEObject Type="Embed" ProgID="Equation.DSMT4" ShapeID="_x0000_i1126" DrawAspect="Content" ObjectID="_1685190038" r:id="rId209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14:paraId="06D2AA08" w14:textId="77777777" w:rsidTr="0049689E">
        <w:tc>
          <w:tcPr>
            <w:tcW w:w="4810" w:type="dxa"/>
          </w:tcPr>
          <w:p w14:paraId="28A987F0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16"/>
                <w:sz w:val="24"/>
                <w:szCs w:val="24"/>
                <w:lang w:val="vi-VN"/>
              </w:rPr>
              <w:object w:dxaOrig="1359" w:dyaOrig="440" w14:anchorId="577C8966">
                <v:shape id="_x0000_i1127" type="#_x0000_t75" style="width:68pt;height:22pt" o:ole="">
                  <v:imagedata r:id="rId210" o:title=""/>
                </v:shape>
                <o:OLEObject Type="Embed" ProgID="Equation.DSMT4" ShapeID="_x0000_i1127" DrawAspect="Content" ObjectID="_1685190039" r:id="rId211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0" w:type="dxa"/>
          </w:tcPr>
          <w:p w14:paraId="0AD0C999" w14:textId="77777777" w:rsidR="00421FF9" w:rsidRPr="00421FF9" w:rsidRDefault="00954FBE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)</w:t>
            </w:r>
            <w:r w:rsidR="00421FF9"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639" w:dyaOrig="260" w14:anchorId="5FAFFCCC">
                <v:shape id="_x0000_i1128" type="#_x0000_t75" style="width:32pt;height:13pt" o:ole="">
                  <v:imagedata r:id="rId212" o:title=""/>
                </v:shape>
                <o:OLEObject Type="Embed" ProgID="Equation.DSMT4" ShapeID="_x0000_i1128" DrawAspect="Content" ObjectID="_1685190040" r:id="rId213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421FF9" w:rsidRPr="00421FF9" w14:paraId="4B2FCCA4" w14:textId="77777777" w:rsidTr="0049689E">
        <w:tc>
          <w:tcPr>
            <w:tcW w:w="4810" w:type="dxa"/>
          </w:tcPr>
          <w:p w14:paraId="5AD1B844" w14:textId="77777777" w:rsidR="00421FF9" w:rsidRPr="00421FF9" w:rsidRDefault="000E286D" w:rsidP="000E286D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>
              <w:rPr>
                <w:rFonts w:ascii="Palatino Linotype" w:eastAsia="Times New Roman" w:hAnsi="Palatino Linotype"/>
                <w:sz w:val="24"/>
                <w:szCs w:val="24"/>
              </w:rPr>
              <w:t xml:space="preserve">KQ: a) - ….; b) - </w:t>
            </w:r>
            <w:proofErr w:type="gramStart"/>
            <w:r>
              <w:rPr>
                <w:rFonts w:ascii="Palatino Linotype" w:eastAsia="Times New Roman" w:hAnsi="Palatino Linotype"/>
                <w:sz w:val="24"/>
                <w:szCs w:val="24"/>
              </w:rPr>
              <w:t>…..</w:t>
            </w:r>
            <w:proofErr w:type="gramEnd"/>
            <w:r>
              <w:rPr>
                <w:rFonts w:ascii="Palatino Linotype" w:eastAsia="Times New Roman" w:hAnsi="Palatino Linotype"/>
                <w:sz w:val="24"/>
                <w:szCs w:val="24"/>
              </w:rPr>
              <w:t>; c) - ….</w:t>
            </w:r>
          </w:p>
        </w:tc>
        <w:tc>
          <w:tcPr>
            <w:tcW w:w="4810" w:type="dxa"/>
          </w:tcPr>
          <w:p w14:paraId="3A96EDDB" w14:textId="77777777" w:rsidR="00421FF9" w:rsidRPr="00421FF9" w:rsidRDefault="00421FF9" w:rsidP="00AE5983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421FF9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954FBE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)</w:t>
            </w:r>
            <w:r w:rsidRPr="00421FF9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AE5983" w:rsidRPr="00AE5983">
              <w:rPr>
                <w:rFonts w:ascii="Palatino Linotype" w:eastAsia="Times New Roman" w:hAnsi="Palatino Linotype"/>
                <w:position w:val="-4"/>
                <w:sz w:val="24"/>
                <w:szCs w:val="24"/>
                <w:lang w:val="vi-VN"/>
              </w:rPr>
              <w:object w:dxaOrig="740" w:dyaOrig="260" w14:anchorId="7D8209C7">
                <v:shape id="_x0000_i1129" type="#_x0000_t75" style="width:37pt;height:13pt" o:ole="">
                  <v:imagedata r:id="rId214" o:title=""/>
                </v:shape>
                <o:OLEObject Type="Embed" ProgID="Equation.DSMT4" ShapeID="_x0000_i1129" DrawAspect="Content" ObjectID="_1685190041" r:id="rId215"/>
              </w:object>
            </w:r>
            <w:r w:rsidR="00AE5983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14:paraId="03CA8081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b/>
          <w:sz w:val="24"/>
          <w:szCs w:val="24"/>
          <w:u w:val="single"/>
        </w:rPr>
      </w:pPr>
    </w:p>
    <w:p w14:paraId="0AB08EF0" w14:textId="77777777" w:rsidR="00421FF9" w:rsidRPr="00421FF9" w:rsidRDefault="00954FBE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10</w:t>
      </w:r>
      <w:r w:rsidR="00421FF9" w:rsidRPr="00421FF9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</w:t>
      </w:r>
      <w:r w:rsidR="00421FF9" w:rsidRPr="00421FF9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421FF9" w:rsidRPr="00421FF9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14:paraId="326837E6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421FF9">
        <w:rPr>
          <w:rFonts w:ascii="Palatino Linotype" w:eastAsia="Times New Roman" w:hAnsi="Palatino Linotype"/>
          <w:sz w:val="24"/>
          <w:szCs w:val="24"/>
          <w:lang w:val="vi-VN"/>
        </w:rPr>
        <w:t xml:space="preserve">                </w:t>
      </w:r>
      <w:proofErr w:type="gramStart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>a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439" w:dyaOrig="480" w14:anchorId="00BE182C">
          <v:shape id="_x0000_i1130" type="#_x0000_t75" style="width:122pt;height:24pt" o:ole="">
            <v:imagedata r:id="rId216" o:title=""/>
          </v:shape>
          <o:OLEObject Type="Embed" ProgID="Equation.DSMT4" ShapeID="_x0000_i1130" DrawAspect="Content" ObjectID="_1685190042" r:id="rId217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/>
          <w:sz w:val="24"/>
          <w:szCs w:val="24"/>
          <w:lang w:val="fr-FR"/>
        </w:rPr>
        <w:t>……………………………………..……………….</w:t>
      </w:r>
    </w:p>
    <w:p w14:paraId="63353A8F" w14:textId="77777777" w:rsidR="00421FF9" w:rsidRPr="00421FF9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                </w:t>
      </w:r>
      <w:proofErr w:type="gramStart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>b</w:t>
      </w:r>
      <w:proofErr w:type="gramEnd"/>
      <w:r w:rsidRPr="00421FF9">
        <w:rPr>
          <w:rFonts w:ascii="Palatino Linotype" w:eastAsia="Times New Roman" w:hAnsi="Palatino Linotype"/>
          <w:sz w:val="24"/>
          <w:szCs w:val="24"/>
          <w:lang w:val="fr-FR"/>
        </w:rPr>
        <w:t xml:space="preserve">, </w:t>
      </w:r>
      <w:r w:rsidR="00AE5983" w:rsidRPr="00AE5983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2500" w:dyaOrig="480" w14:anchorId="17B213A6">
          <v:shape id="_x0000_i1131" type="#_x0000_t75" style="width:125pt;height:24pt" o:ole="">
            <v:imagedata r:id="rId218" o:title=""/>
          </v:shape>
          <o:OLEObject Type="Embed" ProgID="Equation.DSMT4" ShapeID="_x0000_i1131" DrawAspect="Content" ObjectID="_1685190043" r:id="rId219"/>
        </w:object>
      </w:r>
      <w:r w:rsidR="00AE5983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0E286D">
        <w:rPr>
          <w:rFonts w:ascii="Palatino Linotype" w:eastAsia="Times New Roman" w:hAnsi="Palatino Linotype" w:cs="Arial"/>
          <w:sz w:val="24"/>
          <w:szCs w:val="24"/>
        </w:rPr>
        <w:t>……………………………………………………..</w:t>
      </w:r>
    </w:p>
    <w:p w14:paraId="0C146F25" w14:textId="77777777" w:rsidR="00421FF9" w:rsidRP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14:paraId="06F8A733" w14:textId="77777777" w:rsidR="00421FF9" w:rsidRPr="00421FF9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0C331151" w14:textId="77777777" w:rsidR="00C66333" w:rsidRPr="00421FF9" w:rsidRDefault="006659A3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21FF9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1E2C1656" w14:textId="77777777" w:rsidR="000E286D" w:rsidRPr="000E286D" w:rsidRDefault="000E286D" w:rsidP="00672D86">
      <w:pPr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14:paraId="1C61A6C7" w14:textId="77777777" w:rsidR="008A6918" w:rsidRPr="00421FF9" w:rsidRDefault="008A6918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a)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859" w:dyaOrig="260" w14:anchorId="25A87B9C">
          <v:shape id="_x0000_i1132" type="#_x0000_t75" style="width:43pt;height:13pt" o:ole="">
            <v:imagedata r:id="rId220" o:title=""/>
          </v:shape>
          <o:OLEObject Type="Embed" ProgID="Equation.DSMT4" ShapeID="_x0000_i1132" DrawAspect="Content" ObjectID="_1685190044" r:id="rId221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 w14:anchorId="4B9AC668">
          <v:shape id="_x0000_i1133" type="#_x0000_t75" style="width:35pt;height:13pt" o:ole="">
            <v:imagedata r:id="rId222" o:title=""/>
          </v:shape>
          <o:OLEObject Type="Embed" ProgID="Equation.DSMT4" ShapeID="_x0000_i1133" DrawAspect="Content" ObjectID="_1685190045" r:id="rId223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576B5" w:rsidRPr="00421FF9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33499F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1040" w:dyaOrig="260" w14:anchorId="0BBA64DB">
          <v:shape id="_x0000_i1134" type="#_x0000_t75" style="width:52pt;height:13pt" o:ole="">
            <v:imagedata r:id="rId224" o:title=""/>
          </v:shape>
          <o:OLEObject Type="Embed" ProgID="Equation.DSMT4" ShapeID="_x0000_i1134" DrawAspect="Content" ObjectID="_1685190046" r:id="rId225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; </w:t>
      </w:r>
      <w:r w:rsidR="00B576B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700" w:dyaOrig="260" w14:anchorId="08BBD1EB">
          <v:shape id="_x0000_i1135" type="#_x0000_t75" style="width:35pt;height:13pt" o:ole="">
            <v:imagedata r:id="rId226" o:title=""/>
          </v:shape>
          <o:OLEObject Type="Embed" ProgID="Equation.DSMT4" ShapeID="_x0000_i1135" DrawAspect="Content" ObjectID="_1685190047" r:id="rId227"/>
        </w:object>
      </w:r>
      <w:r w:rsidR="00B576B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14:paraId="6947E959" w14:textId="77777777" w:rsidR="00672D86" w:rsidRPr="00421FF9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hAnsi="Palatino Linotype"/>
          <w:b/>
          <w:color w:val="000000" w:themeColor="text1"/>
          <w:position w:val="-4"/>
          <w:sz w:val="24"/>
          <w:szCs w:val="24"/>
        </w:rPr>
        <w:object w:dxaOrig="680" w:dyaOrig="260" w14:anchorId="2870EC3B">
          <v:shape id="_x0000_i1136" type="#_x0000_t75" style="width:34pt;height:13pt" o:ole="">
            <v:imagedata r:id="rId228" o:title=""/>
          </v:shape>
          <o:OLEObject Type="Embed" ProgID="Equation.DSMT4" ShapeID="_x0000_i1136" DrawAspect="Content" ObjectID="_1685190048" r:id="rId229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b)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 w14:anchorId="0F234E55">
          <v:shape id="_x0000_i1137" type="#_x0000_t75" style="width:49pt;height:13pt" o:ole="">
            <v:imagedata r:id="rId230" o:title=""/>
          </v:shape>
          <o:OLEObject Type="Embed" ProgID="Equation.DSMT4" ShapeID="_x0000_i1137" DrawAspect="Content" ObjectID="_1685190049" r:id="rId231"/>
        </w:objec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;  </w:t>
      </w:r>
      <w:r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 w14:anchorId="5880BD83">
          <v:shape id="_x0000_i1138" type="#_x0000_t75" style="width:49pt;height:13pt" o:ole="">
            <v:imagedata r:id="rId232" o:title=""/>
          </v:shape>
          <o:OLEObject Type="Embed" ProgID="Equation.DSMT4" ShapeID="_x0000_i1138" DrawAspect="Content" ObjectID="_1685190050" r:id="rId233"/>
        </w:object>
      </w: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 </w:t>
      </w:r>
      <w:r w:rsidR="000D10F5" w:rsidRPr="00421FF9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40" w:dyaOrig="260" w14:anchorId="5DF331FD">
          <v:shape id="_x0000_i1139" type="#_x0000_t75" style="width:47pt;height:13pt" o:ole="">
            <v:imagedata r:id="rId234" o:title=""/>
          </v:shape>
          <o:OLEObject Type="Embed" ProgID="Equation.DSMT4" ShapeID="_x0000_i1139" DrawAspect="Content" ObjectID="_1685190051" r:id="rId235"/>
        </w:object>
      </w:r>
    </w:p>
    <w:p w14:paraId="06CFD8FF" w14:textId="77777777" w:rsidR="004151F9" w:rsidRPr="00421FF9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421FF9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 w14:anchorId="55D1AA39">
          <v:shape id="_x0000_i1140" type="#_x0000_t75" style="width:34pt;height:33.5pt" o:ole="">
            <v:imagedata r:id="rId236" o:title=""/>
          </v:shape>
          <o:OLEObject Type="Embed" ProgID="Equation.DSMT4" ShapeID="_x0000_i1140" DrawAspect="Content" ObjectID="_1685190052" r:id="rId237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>;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b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780" w:dyaOrig="660" w14:anchorId="677C3B73">
          <v:shape id="_x0000_i1141" type="#_x0000_t75" style="width:39pt;height:33.5pt" o:ole="">
            <v:imagedata r:id="rId238" o:title=""/>
          </v:shape>
          <o:OLEObject Type="Embed" ProgID="Equation.DSMT4" ShapeID="_x0000_i1141" DrawAspect="Content" ObjectID="_1685190053" r:id="rId239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c) </w:t>
      </w:r>
      <w:r w:rsidR="0033499F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 w14:anchorId="24019674">
          <v:shape id="_x0000_i1142" type="#_x0000_t75" style="width:34pt;height:33.5pt" o:ole="">
            <v:imagedata r:id="rId240" o:title=""/>
          </v:shape>
          <o:OLEObject Type="Embed" ProgID="Equation.DSMT4" ShapeID="_x0000_i1142" DrawAspect="Content" ObjectID="_1685190054" r:id="rId241"/>
        </w:objec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  <w:t xml:space="preserve">d) </w:t>
      </w:r>
      <w:r w:rsidR="000D10F5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 w14:anchorId="6BF5944A">
          <v:shape id="_x0000_i1143" type="#_x0000_t75" style="width:41.5pt;height:13pt" o:ole="">
            <v:imagedata r:id="rId242" o:title=""/>
          </v:shape>
          <o:OLEObject Type="Embed" ProgID="Equation.DSMT4" ShapeID="_x0000_i1143" DrawAspect="Content" ObjectID="_1685190055" r:id="rId243"/>
        </w:object>
      </w:r>
      <w:r w:rsidR="00C6633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0D10F5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14:paraId="6EC4640F" w14:textId="77777777"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8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680" w:dyaOrig="260" w14:anchorId="4746C4E8">
          <v:shape id="_x0000_i1144" type="#_x0000_t75" style="width:34pt;height:13pt" o:ole="">
            <v:imagedata r:id="rId244" o:title=""/>
          </v:shape>
          <o:OLEObject Type="Embed" ProgID="Equation.DSMT4" ShapeID="_x0000_i1144" DrawAspect="Content" ObjectID="_1685190056" r:id="rId245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</w:t>
      </w:r>
      <w:r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840" w:dyaOrig="660" w14:anchorId="00FCD306">
          <v:shape id="_x0000_i1145" type="#_x0000_t75" style="width:42pt;height:33pt" o:ole="">
            <v:imagedata r:id="rId246" o:title=""/>
          </v:shape>
          <o:OLEObject Type="Embed" ProgID="Equation.DSMT4" ShapeID="_x0000_i1145" DrawAspect="Content" ObjectID="_1685190057" r:id="rId247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980" w:dyaOrig="260" w14:anchorId="7E383F61">
          <v:shape id="_x0000_i1146" type="#_x0000_t75" style="width:49pt;height:13pt" o:ole="">
            <v:imagedata r:id="rId248" o:title=""/>
          </v:shape>
          <o:OLEObject Type="Embed" ProgID="Equation.DSMT4" ShapeID="_x0000_i1146" DrawAspect="Content" ObjectID="_1685190058" r:id="rId249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14:paraId="7F3F80D7" w14:textId="77777777" w:rsidR="00C66333" w:rsidRPr="00421FF9" w:rsidRDefault="00C66333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9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00" w:dyaOrig="260" w14:anchorId="4EE460E7">
          <v:shape id="_x0000_i1147" type="#_x0000_t75" style="width:40pt;height:13pt" o:ole="">
            <v:imagedata r:id="rId250" o:title=""/>
          </v:shape>
          <o:OLEObject Type="Embed" ProgID="Equation.DSMT4" ShapeID="_x0000_i1147" DrawAspect="Content" ObjectID="_1685190059" r:id="rId251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</w:t>
      </w:r>
    </w:p>
    <w:p w14:paraId="423EBFCD" w14:textId="77777777" w:rsidR="00ED3431" w:rsidRPr="00421FF9" w:rsidRDefault="00C66333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ài 10:</w: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a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24"/>
          <w:sz w:val="24"/>
          <w:szCs w:val="24"/>
        </w:rPr>
        <w:object w:dxaOrig="680" w:dyaOrig="660" w14:anchorId="2A665C41">
          <v:shape id="_x0000_i1148" type="#_x0000_t75" style="width:34pt;height:33pt" o:ole="">
            <v:imagedata r:id="rId252" o:title=""/>
          </v:shape>
          <o:OLEObject Type="Embed" ProgID="Equation.DSMT4" ShapeID="_x0000_i1148" DrawAspect="Content" ObjectID="_1685190060" r:id="rId253"/>
        </w:object>
      </w:r>
      <w:r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; b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4"/>
          <w:sz w:val="24"/>
          <w:szCs w:val="24"/>
        </w:rPr>
        <w:object w:dxaOrig="820" w:dyaOrig="260" w14:anchorId="33EDF764">
          <v:shape id="_x0000_i1149" type="#_x0000_t75" style="width:41pt;height:13pt" o:ole="">
            <v:imagedata r:id="rId254" o:title=""/>
          </v:shape>
          <o:OLEObject Type="Embed" ProgID="Equation.DSMT4" ShapeID="_x0000_i1149" DrawAspect="Content" ObjectID="_1685190061" r:id="rId255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c) </w:t>
      </w:r>
      <w:r w:rsidR="008A6918" w:rsidRPr="00421FF9">
        <w:rPr>
          <w:rFonts w:ascii="Palatino Linotype" w:eastAsiaTheme="minorEastAsia" w:hAnsi="Palatino Linotype"/>
          <w:color w:val="000000" w:themeColor="text1"/>
          <w:position w:val="-10"/>
          <w:sz w:val="24"/>
          <w:szCs w:val="24"/>
        </w:rPr>
        <w:object w:dxaOrig="1480" w:dyaOrig="320" w14:anchorId="4B387FA2">
          <v:shape id="_x0000_i1150" type="#_x0000_t75" style="width:74pt;height:16pt" o:ole="">
            <v:imagedata r:id="rId256" o:title=""/>
          </v:shape>
          <o:OLEObject Type="Embed" ProgID="Equation.DSMT4" ShapeID="_x0000_i1150" DrawAspect="Content" ObjectID="_1685190062" r:id="rId257"/>
        </w:object>
      </w:r>
      <w:r w:rsidR="008A6918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; d) vô nghiệm.</w:t>
      </w:r>
    </w:p>
    <w:p w14:paraId="7C50F383" w14:textId="77777777" w:rsidR="006659A3" w:rsidRPr="00421FF9" w:rsidRDefault="00627839" w:rsidP="002F3964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B</w:t>
      </w:r>
      <w:r w:rsidR="006659A3" w:rsidRPr="00421FF9"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  <w:t>ài 1; 2; 6; 7</w:t>
      </w:r>
      <w:r w:rsidR="006659A3" w:rsidRPr="00421FF9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học sinh tự tính.</w:t>
      </w:r>
    </w:p>
    <w:p w14:paraId="489AD2D7" w14:textId="77777777" w:rsidR="000E286D" w:rsidRPr="00421FF9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21FF9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14:paraId="76974B75" w14:textId="77777777" w:rsidR="00B576B5" w:rsidRPr="00421FF9" w:rsidRDefault="00B576B5" w:rsidP="002F3964">
      <w:pPr>
        <w:rPr>
          <w:rFonts w:ascii="Palatino Linotype" w:hAnsi="Palatino Linotype"/>
          <w:sz w:val="24"/>
          <w:szCs w:val="24"/>
        </w:rPr>
      </w:pPr>
    </w:p>
    <w:p w14:paraId="2536C10A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40986816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31DDEA76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29787BDF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0E34ED09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1F762FA3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140E50FE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0445CC69" w14:textId="77777777" w:rsidR="00B576B5" w:rsidRPr="00421FF9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04BF8B1A" w14:textId="77777777" w:rsidR="008A6918" w:rsidRPr="00421FF9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421FF9">
        <w:rPr>
          <w:rFonts w:ascii="Palatino Linotype" w:hAnsi="Palatino Linotype"/>
          <w:sz w:val="24"/>
          <w:szCs w:val="24"/>
        </w:rPr>
        <w:tab/>
      </w:r>
    </w:p>
    <w:sectPr w:rsidR="008A6918" w:rsidRPr="00421FF9" w:rsidSect="00ED3431">
      <w:headerReference w:type="even" r:id="rId258"/>
      <w:headerReference w:type="default" r:id="rId259"/>
      <w:footerReference w:type="even" r:id="rId260"/>
      <w:footerReference w:type="default" r:id="rId261"/>
      <w:headerReference w:type="first" r:id="rId262"/>
      <w:footerReference w:type="first" r:id="rId26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D2A5A3" w14:textId="77777777" w:rsidR="00066B58" w:rsidRDefault="00066B58" w:rsidP="00B52ADD">
      <w:pPr>
        <w:spacing w:after="0" w:line="240" w:lineRule="auto"/>
      </w:pPr>
      <w:r>
        <w:separator/>
      </w:r>
    </w:p>
  </w:endnote>
  <w:endnote w:type="continuationSeparator" w:id="0">
    <w:p w14:paraId="275CFD84" w14:textId="77777777" w:rsidR="00066B58" w:rsidRDefault="00066B5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F22FB9" w14:textId="77777777" w:rsidR="00B95904" w:rsidRDefault="00B959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A40505" w14:textId="77777777" w:rsidR="00964065" w:rsidRPr="006E2E7D" w:rsidRDefault="0096406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3CB25C13" wp14:editId="21830FFC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3C08EA2C" wp14:editId="3D0C7998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2A18D5E" wp14:editId="2AB91E20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F844212" w14:textId="77777777" w:rsidR="00964065" w:rsidRPr="00B52ADD" w:rsidRDefault="0096406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33499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7FE77FEE" w14:textId="77777777" w:rsidR="00964065" w:rsidRDefault="0096406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32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964065" w:rsidRPr="00B52ADD" w:rsidRDefault="0096406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33499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964065" w:rsidRDefault="0096406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</w:t>
    </w:r>
    <w:r w:rsidR="00B576B5">
      <w:rPr>
        <w:rFonts w:ascii="Palatino Linotype" w:hAnsi="Palatino Linotype"/>
        <w:b/>
        <w:i/>
        <w:color w:val="2F5496" w:themeColor="accent5" w:themeShade="BF"/>
        <w:sz w:val="24"/>
        <w:szCs w:val="28"/>
      </w:rPr>
      <w:t>c môn Toán 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B1975E" w14:textId="77777777" w:rsidR="00B95904" w:rsidRDefault="00B959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6DBFC5" w14:textId="77777777" w:rsidR="00066B58" w:rsidRDefault="00066B58" w:rsidP="00B52ADD">
      <w:pPr>
        <w:spacing w:after="0" w:line="240" w:lineRule="auto"/>
      </w:pPr>
      <w:r>
        <w:separator/>
      </w:r>
    </w:p>
  </w:footnote>
  <w:footnote w:type="continuationSeparator" w:id="0">
    <w:p w14:paraId="4B724E50" w14:textId="77777777" w:rsidR="00066B58" w:rsidRDefault="00066B5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6BAA4" w14:textId="77777777" w:rsidR="00B95904" w:rsidRDefault="00B9590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93D7CD" w14:textId="56489836" w:rsidR="00964065" w:rsidRDefault="0096406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CB8A7C2" wp14:editId="0308A51B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DB2B860" wp14:editId="4C58243A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7728269" w14:textId="77777777" w:rsidR="00964065" w:rsidRPr="00B52ADD" w:rsidRDefault="0096406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 w:rsidR="0036681A"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9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964065" w:rsidRPr="00B52ADD" w:rsidRDefault="0096406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 w:rsidR="0036681A"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55DB79" wp14:editId="3A04299B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5E25895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9B2BDB5" wp14:editId="69249D45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1E9C500A" w14:textId="77777777" w:rsidR="00964065" w:rsidRDefault="0096406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31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964065" w:rsidRDefault="0096406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8F4204" w14:textId="77777777" w:rsidR="00B95904" w:rsidRDefault="00B9590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66B58"/>
    <w:rsid w:val="000C5E2F"/>
    <w:rsid w:val="000D10F5"/>
    <w:rsid w:val="000E286D"/>
    <w:rsid w:val="00125D15"/>
    <w:rsid w:val="00132DDD"/>
    <w:rsid w:val="0014564D"/>
    <w:rsid w:val="00212456"/>
    <w:rsid w:val="00216B13"/>
    <w:rsid w:val="002336DE"/>
    <w:rsid w:val="00237B06"/>
    <w:rsid w:val="002E25A0"/>
    <w:rsid w:val="002F3964"/>
    <w:rsid w:val="00315B2B"/>
    <w:rsid w:val="0033499F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95904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529D9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049108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6.bin"/><Relationship Id="rId258" Type="http://schemas.openxmlformats.org/officeDocument/2006/relationships/header" Target="header1.xml"/><Relationship Id="rId22" Type="http://schemas.openxmlformats.org/officeDocument/2006/relationships/image" Target="media/image5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18.wmf"/><Relationship Id="rId12" Type="http://schemas.openxmlformats.org/officeDocument/2006/relationships/image" Target="media/image2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1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59" Type="http://schemas.openxmlformats.org/officeDocument/2006/relationships/header" Target="head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6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3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8.wmf"/><Relationship Id="rId244" Type="http://schemas.openxmlformats.org/officeDocument/2006/relationships/image" Target="media/image116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footer" Target="footer1.xml"/><Relationship Id="rId265" Type="http://schemas.openxmlformats.org/officeDocument/2006/relationships/theme" Target="theme/theme1.xml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19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0.bin"/><Relationship Id="rId261" Type="http://schemas.openxmlformats.org/officeDocument/2006/relationships/footer" Target="footer2.xml"/><Relationship Id="rId14" Type="http://schemas.openxmlformats.org/officeDocument/2006/relationships/image" Target="media/image210.wmf"/><Relationship Id="rId30" Type="http://schemas.openxmlformats.org/officeDocument/2006/relationships/image" Target="media/image9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1.bin"/><Relationship Id="rId262" Type="http://schemas.openxmlformats.org/officeDocument/2006/relationships/header" Target="header3.xml"/><Relationship Id="rId10" Type="http://schemas.openxmlformats.org/officeDocument/2006/relationships/image" Target="media/image12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5.wmf"/><Relationship Id="rId263" Type="http://schemas.openxmlformats.org/officeDocument/2006/relationships/footer" Target="footer3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19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B6A8C0-8F63-43D6-9F7C-223605E3A2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1</TotalTime>
  <Pages>4</Pages>
  <Words>776</Words>
  <Characters>44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65</cp:revision>
  <cp:lastPrinted>2019-05-07T12:28:00Z</cp:lastPrinted>
  <dcterms:created xsi:type="dcterms:W3CDTF">2019-03-23T12:12:00Z</dcterms:created>
  <dcterms:modified xsi:type="dcterms:W3CDTF">2021-06-14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